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7FAB03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>Assignment 1</w:t>
      </w:r>
    </w:p>
    <w:p w14:paraId="1CD08362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 xml:space="preserve">Review of </w:t>
      </w:r>
      <w:proofErr w:type="spellStart"/>
      <w:r w:rsidRPr="00407C62">
        <w:rPr>
          <w:b/>
          <w:sz w:val="32"/>
          <w:szCs w:val="32"/>
        </w:rPr>
        <w:t>Matlab</w:t>
      </w:r>
      <w:proofErr w:type="spellEnd"/>
      <w:r w:rsidRPr="00407C62">
        <w:rPr>
          <w:b/>
          <w:sz w:val="32"/>
          <w:szCs w:val="32"/>
        </w:rPr>
        <w:t xml:space="preserve"> Calculations</w:t>
      </w:r>
    </w:p>
    <w:p w14:paraId="064D12A8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>Due date Sept 17</w:t>
      </w:r>
    </w:p>
    <w:p w14:paraId="55D17884" w14:textId="77777777" w:rsidR="00407C62" w:rsidRDefault="00407C62" w:rsidP="00407C62">
      <w:pPr>
        <w:spacing w:line="240" w:lineRule="auto"/>
        <w:rPr>
          <w:b/>
          <w:sz w:val="28"/>
          <w:szCs w:val="28"/>
        </w:rPr>
      </w:pPr>
    </w:p>
    <w:p w14:paraId="600956B6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.</w:t>
      </w:r>
    </w:p>
    <w:p w14:paraId="6150807F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 xml:space="preserve">For this assignment fill out this word template with your answers.  </w:t>
      </w:r>
    </w:p>
    <w:p w14:paraId="685E760E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>Submit a PDF version of your assignment on D2L.</w:t>
      </w:r>
    </w:p>
    <w:p w14:paraId="0AE3E2D6" w14:textId="77777777" w:rsidR="00407C62" w:rsidRPr="007D629F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 xml:space="preserve">In all assignment questions, angles are in radians unless explicitly indicated otherwise. </w:t>
      </w:r>
    </w:p>
    <w:p w14:paraId="6381E6DC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9826BD4" w14:textId="77777777" w:rsidR="00407C62" w:rsidRPr="004D327F" w:rsidRDefault="00407C62" w:rsidP="00407C62">
      <w:pPr>
        <w:spacing w:line="240" w:lineRule="auto"/>
      </w:pPr>
      <w:r>
        <w:rPr>
          <w:b/>
        </w:rPr>
        <w:t>Q</w:t>
      </w:r>
      <w:r w:rsidRPr="00E15D2D">
        <w:rPr>
          <w:b/>
        </w:rPr>
        <w:t>1.</w:t>
      </w:r>
      <w:r>
        <w:t xml:space="preserve"> Give the </w:t>
      </w:r>
      <w:proofErr w:type="spellStart"/>
      <w:r>
        <w:t>Matlab</w:t>
      </w:r>
      <w:proofErr w:type="spellEnd"/>
      <w:r>
        <w:t xml:space="preserve"> expression to calculate </w:t>
      </w:r>
      <w:r w:rsidRPr="007C3130">
        <w:rPr>
          <w:position w:val="-14"/>
        </w:rPr>
        <w:object w:dxaOrig="3460" w:dyaOrig="460" w14:anchorId="14EC8C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28.5pt" o:ole="">
            <v:imagedata r:id="rId4" o:title=""/>
          </v:shape>
          <o:OLEObject Type="Embed" ProgID="Equation.DSMT4" ShapeID="_x0000_i1025" DrawAspect="Content" ObjectID="_1598376608" r:id="rId5"/>
        </w:object>
      </w:r>
      <w:r>
        <w:t xml:space="preserve"> and the resulting value of x</w:t>
      </w:r>
    </w:p>
    <w:p w14:paraId="6B6F58B0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9AA4C61" w14:textId="77777777" w:rsidR="00407C62" w:rsidRDefault="00D33DBB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x = ((0.2^(5.7</w:t>
      </w:r>
      <w:proofErr w:type="gramStart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))*</w:t>
      </w:r>
      <w:proofErr w:type="gramEnd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((</w:t>
      </w:r>
      <w:proofErr w:type="spellStart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csc</w:t>
      </w:r>
      <w:proofErr w:type="spellEnd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(0.2))^3)*(exp(2.7)))+(</w:t>
      </w:r>
      <w:proofErr w:type="spellStart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sinh</w:t>
      </w:r>
      <w:proofErr w:type="spellEnd"/>
      <w:r w:rsidRPr="00C56B0A">
        <w:rPr>
          <w:rFonts w:ascii="Courier New" w:hAnsi="Courier New" w:cs="Courier New"/>
          <w:color w:val="000000"/>
          <w:sz w:val="24"/>
          <w:szCs w:val="20"/>
          <w:lang w:val="en-US"/>
        </w:rPr>
        <w:t>(0.1))</w:t>
      </w:r>
    </w:p>
    <w:p w14:paraId="0540E335" w14:textId="77777777" w:rsidR="00407C62" w:rsidRDefault="00407C62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2559240C" w14:textId="77777777" w:rsidR="00407C62" w:rsidRPr="00D31C34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67C8B840" w14:textId="77777777" w:rsidR="00C56B0A" w:rsidRDefault="00C56B0A" w:rsidP="00C56B0A">
      <w:pPr>
        <w:spacing w:line="240" w:lineRule="auto"/>
      </w:pPr>
      <w:r>
        <w:t>x =</w:t>
      </w:r>
    </w:p>
    <w:p w14:paraId="1A514B90" w14:textId="77777777" w:rsidR="00407C62" w:rsidRDefault="00C56B0A" w:rsidP="00C56B0A">
      <w:pPr>
        <w:spacing w:line="240" w:lineRule="auto"/>
      </w:pPr>
      <w:r>
        <w:t xml:space="preserve">    0.2970</w:t>
      </w:r>
    </w:p>
    <w:p w14:paraId="3BCCA4C3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34D99153" w14:textId="77777777" w:rsidR="00407C62" w:rsidRPr="00855532" w:rsidRDefault="00407C62" w:rsidP="00407C62">
      <w:pPr>
        <w:spacing w:line="240" w:lineRule="auto"/>
        <w:rPr>
          <w:position w:val="-18"/>
        </w:rPr>
      </w:pPr>
      <w:r>
        <w:rPr>
          <w:b/>
        </w:rPr>
        <w:t>Q</w:t>
      </w:r>
      <w:r w:rsidRPr="00E15D2D">
        <w:rPr>
          <w:b/>
        </w:rPr>
        <w:t>2</w:t>
      </w:r>
      <w:r>
        <w:rPr>
          <w:b/>
        </w:rPr>
        <w:t xml:space="preserve">  </w:t>
      </w:r>
      <w:r>
        <w:t xml:space="preserve">Define the variables </w:t>
      </w:r>
      <w:r w:rsidRPr="00D31C34">
        <w:rPr>
          <w:position w:val="-8"/>
        </w:rPr>
        <w:object w:dxaOrig="720" w:dyaOrig="360" w14:anchorId="51DFE32F">
          <v:shape id="_x0000_i1026" type="#_x0000_t75" style="width:43.5pt;height:21.75pt" o:ole="">
            <v:imagedata r:id="rId6" o:title=""/>
          </v:shape>
          <o:OLEObject Type="Embed" ProgID="Equation.DSMT4" ShapeID="_x0000_i1026" DrawAspect="Content" ObjectID="_1598376609" r:id="rId7"/>
        </w:object>
      </w:r>
      <w:r>
        <w:t xml:space="preserve">and </w:t>
      </w:r>
      <w:r w:rsidRPr="00855532">
        <w:rPr>
          <w:position w:val="-10"/>
        </w:rPr>
        <w:object w:dxaOrig="1500" w:dyaOrig="380" w14:anchorId="151B6894">
          <v:shape id="_x0000_i1027" type="#_x0000_t75" style="width:86.25pt;height:21.75pt" o:ole="">
            <v:imagedata r:id="rId8" o:title=""/>
          </v:shape>
          <o:OLEObject Type="Embed" ProgID="Equation.DSMT4" ShapeID="_x0000_i1027" DrawAspect="Content" ObjectID="_1598376610" r:id="rId9"/>
        </w:object>
      </w:r>
      <w:r>
        <w:t xml:space="preserve"> , </w:t>
      </w:r>
      <w:r w:rsidRPr="009D6937">
        <w:rPr>
          <w:position w:val="-12"/>
        </w:rPr>
        <w:object w:dxaOrig="2700" w:dyaOrig="400" w14:anchorId="5787BBD3">
          <v:shape id="_x0000_i1028" type="#_x0000_t75" style="width:172.5pt;height:28.5pt" o:ole="">
            <v:imagedata r:id="rId10" o:title=""/>
          </v:shape>
          <o:OLEObject Type="Embed" ProgID="Equation.DSMT4" ShapeID="_x0000_i1028" DrawAspect="Content" ObjectID="_1598376611" r:id="rId11"/>
        </w:object>
      </w:r>
      <w:r>
        <w:t>and then compute</w:t>
      </w:r>
      <w:r w:rsidRPr="00276302">
        <w:t xml:space="preserve"> </w:t>
      </w:r>
      <w:r w:rsidRPr="00D31C34">
        <w:rPr>
          <w:position w:val="-16"/>
        </w:rPr>
        <w:object w:dxaOrig="1579" w:dyaOrig="460" w14:anchorId="0D3D6120">
          <v:shape id="_x0000_i1029" type="#_x0000_t75" style="width:86.25pt;height:28.5pt" o:ole="">
            <v:imagedata r:id="rId12" o:title=""/>
          </v:shape>
          <o:OLEObject Type="Embed" ProgID="Equation.DSMT4" ShapeID="_x0000_i1029" DrawAspect="Content" ObjectID="_1598376612" r:id="rId13"/>
        </w:object>
      </w:r>
    </w:p>
    <w:p w14:paraId="19A8F7BE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0234FEA8" w14:textId="77777777" w:rsidR="000C4A53" w:rsidRPr="000C4A53" w:rsidRDefault="00407C62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r w:rsidR="000C4A53"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x = </w:t>
      </w:r>
      <w:proofErr w:type="gramStart"/>
      <w:r w:rsidR="000C4A53"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sqrt(</w:t>
      </w:r>
      <w:proofErr w:type="gramEnd"/>
      <w:r w:rsidR="000C4A53"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3)</w:t>
      </w:r>
    </w:p>
    <w:p w14:paraId="461A2336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73C5A097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x =</w:t>
      </w:r>
    </w:p>
    <w:p w14:paraId="7FAEA6C1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6A403B83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1.7321</w:t>
      </w:r>
    </w:p>
    <w:p w14:paraId="3D38051B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2928A198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&gt;&gt; y = 0.3*(x^2) + sqrt(x)</w:t>
      </w:r>
    </w:p>
    <w:p w14:paraId="16CC1452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2E3447EF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y =</w:t>
      </w:r>
    </w:p>
    <w:p w14:paraId="26B873DE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0D41CF89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2.2161</w:t>
      </w:r>
    </w:p>
    <w:p w14:paraId="30C383FA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57AAD30E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&gt;&gt; z = sqrt(</w:t>
      </w:r>
      <w:proofErr w:type="gramStart"/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exp(</w:t>
      </w:r>
      <w:proofErr w:type="gramEnd"/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1)) + x - log(x) - log10(x)</w:t>
      </w:r>
    </w:p>
    <w:p w14:paraId="4F6F93A1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067F75A3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z =</w:t>
      </w:r>
    </w:p>
    <w:p w14:paraId="62D0A223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78E91432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2.5929</w:t>
      </w:r>
    </w:p>
    <w:p w14:paraId="20B8A931" w14:textId="77777777" w:rsidR="000C4A53" w:rsidRPr="000C4A53" w:rsidRDefault="000C4A53" w:rsidP="000C4A5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673F8D59" w14:textId="77777777" w:rsidR="00407C62" w:rsidRDefault="00BD59E3" w:rsidP="00BD59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>
        <w:rPr>
          <w:rFonts w:ascii="Courier New" w:hAnsi="Courier New" w:cs="Courier New"/>
          <w:color w:val="000000"/>
          <w:sz w:val="24"/>
          <w:szCs w:val="20"/>
          <w:lang w:val="en-US"/>
        </w:rPr>
        <w:t>&gt;&gt; v = sqrt(tanh(x*y*z))</w:t>
      </w:r>
    </w:p>
    <w:p w14:paraId="0C1E734A" w14:textId="77777777" w:rsidR="00BD59E3" w:rsidRPr="00BD59E3" w:rsidRDefault="00BD59E3" w:rsidP="00BD59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07399D33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485073A9" w14:textId="77777777" w:rsidR="00BD59E3" w:rsidRPr="000C4A53" w:rsidRDefault="00407C62" w:rsidP="00BD59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>
        <w:t xml:space="preserve"> </w:t>
      </w:r>
      <w:r w:rsidR="00BD59E3"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>v =</w:t>
      </w:r>
    </w:p>
    <w:p w14:paraId="5171F4D5" w14:textId="77777777" w:rsidR="00BD59E3" w:rsidRPr="000C4A53" w:rsidRDefault="00BD59E3" w:rsidP="00BD59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</w:p>
    <w:p w14:paraId="1BCA7270" w14:textId="77777777" w:rsidR="00BD59E3" w:rsidRPr="000C4A53" w:rsidRDefault="00BD59E3" w:rsidP="00BD59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0C4A5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1.0000</w:t>
      </w:r>
    </w:p>
    <w:p w14:paraId="4094EB1C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2C0C6265" w14:textId="77777777" w:rsidR="00407C62" w:rsidRDefault="00407C62" w:rsidP="00407C62">
      <w:pPr>
        <w:spacing w:line="240" w:lineRule="auto"/>
      </w:pPr>
      <w:r>
        <w:rPr>
          <w:b/>
        </w:rPr>
        <w:t xml:space="preserve">Q3. </w:t>
      </w:r>
      <w:r>
        <w:t xml:space="preserve">Let </w:t>
      </w:r>
      <w:r w:rsidRPr="00B81B95">
        <w:rPr>
          <w:position w:val="-6"/>
        </w:rPr>
        <w:object w:dxaOrig="680" w:dyaOrig="279" w14:anchorId="06C3C971">
          <v:shape id="_x0000_i1030" type="#_x0000_t75" style="width:43.5pt;height:21.75pt" o:ole="">
            <v:imagedata r:id="rId14" o:title=""/>
          </v:shape>
          <o:OLEObject Type="Embed" ProgID="Equation.DSMT4" ShapeID="_x0000_i1030" DrawAspect="Content" ObjectID="_1598376613" r:id="rId15"/>
        </w:object>
      </w:r>
      <w:r>
        <w:t xml:space="preserve"> and </w:t>
      </w:r>
      <w:r w:rsidRPr="00B81B95">
        <w:rPr>
          <w:position w:val="-10"/>
        </w:rPr>
        <w:object w:dxaOrig="1020" w:dyaOrig="320" w14:anchorId="2013AC19">
          <v:shape id="_x0000_i1031" type="#_x0000_t75" style="width:57.75pt;height:21.75pt" o:ole="">
            <v:imagedata r:id="rId16" o:title=""/>
          </v:shape>
          <o:OLEObject Type="Embed" ProgID="Equation.DSMT4" ShapeID="_x0000_i1031" DrawAspect="Content" ObjectID="_1598376614" r:id="rId17"/>
        </w:object>
      </w:r>
      <w:r>
        <w:t xml:space="preserve">  (that is y is a complex number with </w:t>
      </w:r>
      <w:r w:rsidRPr="009D6937">
        <w:rPr>
          <w:position w:val="-10"/>
        </w:rPr>
        <w:object w:dxaOrig="859" w:dyaOrig="380" w14:anchorId="2DBE0FD4">
          <v:shape id="_x0000_i1032" type="#_x0000_t75" style="width:43.5pt;height:21.75pt" o:ole="">
            <v:imagedata r:id="rId18" o:title=""/>
          </v:shape>
          <o:OLEObject Type="Embed" ProgID="Equation.DSMT4" ShapeID="_x0000_i1032" DrawAspect="Content" ObjectID="_1598376615" r:id="rId19"/>
        </w:object>
      </w:r>
      <w:r>
        <w:t xml:space="preserve">). Determine the vector of </w:t>
      </w:r>
      <w:r w:rsidRPr="00B73144">
        <w:rPr>
          <w:position w:val="-20"/>
        </w:rPr>
        <w:object w:dxaOrig="2540" w:dyaOrig="520" w14:anchorId="6F71FC33">
          <v:shape id="_x0000_i1033" type="#_x0000_t75" style="width:158.25pt;height:28.5pt" o:ole="">
            <v:imagedata r:id="rId20" o:title=""/>
          </v:shape>
          <o:OLEObject Type="Embed" ProgID="Equation.DSMT4" ShapeID="_x0000_i1033" DrawAspect="Content" ObjectID="_1598376616" r:id="rId21"/>
        </w:object>
      </w:r>
      <w:r>
        <w:t>.</w:t>
      </w:r>
    </w:p>
    <w:p w14:paraId="722792A2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33137CD" w14:textId="0C28B0E7" w:rsidR="00407C62" w:rsidRPr="00660DF8" w:rsidRDefault="00660DF8" w:rsidP="00407C62">
      <w:pPr>
        <w:spacing w:line="240" w:lineRule="auto"/>
        <w:rPr>
          <w:rFonts w:ascii="Courier New" w:hAnsi="Courier New" w:cs="Courier New"/>
          <w:sz w:val="24"/>
        </w:rPr>
      </w:pPr>
      <w:r w:rsidRPr="00660DF8">
        <w:rPr>
          <w:rFonts w:ascii="Courier New" w:hAnsi="Courier New" w:cs="Courier New"/>
          <w:sz w:val="24"/>
        </w:rPr>
        <w:t>&gt;&gt; x = -2; y = 0 + 3i; z = [</w:t>
      </w:r>
      <w:proofErr w:type="spellStart"/>
      <w:r w:rsidRPr="00660DF8">
        <w:rPr>
          <w:rFonts w:ascii="Courier New" w:hAnsi="Courier New" w:cs="Courier New"/>
          <w:sz w:val="24"/>
        </w:rPr>
        <w:t>x^y</w:t>
      </w:r>
      <w:proofErr w:type="spellEnd"/>
      <w:r w:rsidRPr="00660DF8">
        <w:rPr>
          <w:rFonts w:ascii="Courier New" w:hAnsi="Courier New" w:cs="Courier New"/>
          <w:sz w:val="24"/>
        </w:rPr>
        <w:t xml:space="preserve"> x*(y^2) exp(sqrt(x))]</w:t>
      </w:r>
    </w:p>
    <w:p w14:paraId="4236A37E" w14:textId="36DA51A9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599538F" w14:textId="053BE5D2" w:rsidR="00660DF8" w:rsidRPr="00660DF8" w:rsidRDefault="00660DF8" w:rsidP="00660DF8">
      <w:pPr>
        <w:spacing w:line="240" w:lineRule="auto"/>
        <w:rPr>
          <w:rFonts w:ascii="Courier New" w:hAnsi="Courier New" w:cs="Courier New"/>
          <w:sz w:val="24"/>
        </w:rPr>
      </w:pPr>
      <w:r w:rsidRPr="00660DF8">
        <w:rPr>
          <w:rFonts w:ascii="Courier New" w:hAnsi="Courier New" w:cs="Courier New"/>
          <w:sz w:val="24"/>
        </w:rPr>
        <w:t>z =</w:t>
      </w:r>
    </w:p>
    <w:p w14:paraId="707B90F1" w14:textId="16278592" w:rsidR="00660DF8" w:rsidRPr="00660DF8" w:rsidRDefault="00660DF8" w:rsidP="00660DF8">
      <w:pPr>
        <w:spacing w:line="240" w:lineRule="auto"/>
        <w:rPr>
          <w:rFonts w:ascii="Courier New" w:hAnsi="Courier New" w:cs="Courier New"/>
          <w:sz w:val="24"/>
        </w:rPr>
      </w:pPr>
      <w:r w:rsidRPr="00660DF8">
        <w:rPr>
          <w:rFonts w:ascii="Courier New" w:hAnsi="Courier New" w:cs="Courier New"/>
          <w:sz w:val="24"/>
        </w:rPr>
        <w:t xml:space="preserve">  -0.0000 + 0.0001</w:t>
      </w:r>
      <w:proofErr w:type="gramStart"/>
      <w:r w:rsidRPr="00660DF8">
        <w:rPr>
          <w:rFonts w:ascii="Courier New" w:hAnsi="Courier New" w:cs="Courier New"/>
          <w:sz w:val="24"/>
        </w:rPr>
        <w:t>i  18.0000</w:t>
      </w:r>
      <w:proofErr w:type="gramEnd"/>
      <w:r w:rsidRPr="00660DF8">
        <w:rPr>
          <w:rFonts w:ascii="Courier New" w:hAnsi="Courier New" w:cs="Courier New"/>
          <w:sz w:val="24"/>
        </w:rPr>
        <w:t xml:space="preserve"> + 0.0000i   0.1559 + 0.9878i</w:t>
      </w:r>
    </w:p>
    <w:p w14:paraId="452AE187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</w:t>
      </w:r>
    </w:p>
    <w:p w14:paraId="191AE032" w14:textId="77777777" w:rsidR="00407C62" w:rsidRDefault="00407C62" w:rsidP="00407C62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14:paraId="3717A413" w14:textId="3D5CA24D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0FE3270" w14:textId="43CBB3D4" w:rsidR="00407C62" w:rsidRPr="001874F3" w:rsidRDefault="0015251D" w:rsidP="00407C62">
      <w:pPr>
        <w:spacing w:line="240" w:lineRule="auto"/>
        <w:rPr>
          <w:rFonts w:ascii="Courier New" w:hAnsi="Courier New" w:cs="Courier New"/>
          <w:sz w:val="24"/>
        </w:rPr>
      </w:pPr>
      <w:r w:rsidRPr="001874F3">
        <w:rPr>
          <w:rFonts w:ascii="Courier New" w:hAnsi="Courier New" w:cs="Courier New"/>
          <w:sz w:val="24"/>
        </w:rPr>
        <w:t>&gt;&gt; mag = abs(z), ang = (180/pi</w:t>
      </w:r>
      <w:proofErr w:type="gramStart"/>
      <w:r w:rsidRPr="001874F3">
        <w:rPr>
          <w:rFonts w:ascii="Courier New" w:hAnsi="Courier New" w:cs="Courier New"/>
          <w:sz w:val="24"/>
        </w:rPr>
        <w:t>) .</w:t>
      </w:r>
      <w:proofErr w:type="gramEnd"/>
      <w:r w:rsidRPr="001874F3">
        <w:rPr>
          <w:rFonts w:ascii="Courier New" w:hAnsi="Courier New" w:cs="Courier New"/>
          <w:sz w:val="24"/>
        </w:rPr>
        <w:t>* angle(z)</w:t>
      </w:r>
    </w:p>
    <w:p w14:paraId="52E1BBBE" w14:textId="78BEA8D9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3472C53" w14:textId="77777777" w:rsidR="001874F3" w:rsidRPr="001874F3" w:rsidRDefault="0015251D" w:rsidP="001874F3">
      <w:pPr>
        <w:spacing w:line="240" w:lineRule="auto"/>
        <w:rPr>
          <w:rFonts w:ascii="Courier New" w:hAnsi="Courier New" w:cs="Courier New"/>
          <w:sz w:val="24"/>
        </w:rPr>
      </w:pPr>
      <w:r w:rsidRPr="001874F3">
        <w:rPr>
          <w:rFonts w:ascii="Courier New" w:hAnsi="Courier New" w:cs="Courier New"/>
          <w:sz w:val="24"/>
        </w:rPr>
        <w:t xml:space="preserve"> </w:t>
      </w:r>
      <w:r w:rsidR="001874F3" w:rsidRPr="001874F3">
        <w:rPr>
          <w:rFonts w:ascii="Courier New" w:hAnsi="Courier New" w:cs="Courier New"/>
          <w:sz w:val="24"/>
        </w:rPr>
        <w:t>mag =</w:t>
      </w:r>
    </w:p>
    <w:p w14:paraId="0C7C70EE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  <w:sz w:val="24"/>
        </w:rPr>
      </w:pPr>
    </w:p>
    <w:p w14:paraId="1D0508D8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  <w:sz w:val="24"/>
        </w:rPr>
      </w:pPr>
      <w:r w:rsidRPr="001874F3">
        <w:rPr>
          <w:rFonts w:ascii="Courier New" w:hAnsi="Courier New" w:cs="Courier New"/>
          <w:sz w:val="24"/>
        </w:rPr>
        <w:t xml:space="preserve">    0.0001   18.0000    1.0000</w:t>
      </w:r>
    </w:p>
    <w:p w14:paraId="65310AA7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</w:rPr>
      </w:pPr>
    </w:p>
    <w:p w14:paraId="25728DC0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</w:rPr>
      </w:pPr>
    </w:p>
    <w:p w14:paraId="36B4B380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  <w:sz w:val="24"/>
        </w:rPr>
      </w:pPr>
      <w:r w:rsidRPr="001874F3">
        <w:rPr>
          <w:rFonts w:ascii="Courier New" w:hAnsi="Courier New" w:cs="Courier New"/>
          <w:sz w:val="24"/>
        </w:rPr>
        <w:t>ang =</w:t>
      </w:r>
    </w:p>
    <w:p w14:paraId="4D570A8B" w14:textId="77777777" w:rsidR="001874F3" w:rsidRPr="001874F3" w:rsidRDefault="001874F3" w:rsidP="001874F3">
      <w:pPr>
        <w:spacing w:line="240" w:lineRule="auto"/>
        <w:rPr>
          <w:rFonts w:ascii="Courier New" w:hAnsi="Courier New" w:cs="Courier New"/>
          <w:sz w:val="24"/>
        </w:rPr>
      </w:pPr>
    </w:p>
    <w:p w14:paraId="45608F0F" w14:textId="1F3C568E" w:rsidR="0015251D" w:rsidRPr="001874F3" w:rsidRDefault="001874F3" w:rsidP="001874F3">
      <w:pPr>
        <w:spacing w:line="240" w:lineRule="auto"/>
        <w:rPr>
          <w:rFonts w:ascii="Courier New" w:hAnsi="Courier New" w:cs="Courier New"/>
          <w:sz w:val="28"/>
        </w:rPr>
      </w:pPr>
      <w:r w:rsidRPr="001874F3">
        <w:rPr>
          <w:rFonts w:ascii="Courier New" w:hAnsi="Courier New" w:cs="Courier New"/>
          <w:sz w:val="24"/>
        </w:rPr>
        <w:t xml:space="preserve">  119.1432         0   81.0285</w:t>
      </w:r>
    </w:p>
    <w:p w14:paraId="38EC45AF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…</w:t>
      </w:r>
    </w:p>
    <w:p w14:paraId="5B3A265C" w14:textId="77777777" w:rsidR="00407C62" w:rsidRDefault="00407C62" w:rsidP="00407C62">
      <w:pPr>
        <w:spacing w:line="240" w:lineRule="auto"/>
      </w:pPr>
      <w:r>
        <w:rPr>
          <w:b/>
        </w:rPr>
        <w:t xml:space="preserve">Q5.  </w:t>
      </w:r>
      <w:r w:rsidRPr="00917BAD">
        <w:t xml:space="preserve">A </w:t>
      </w:r>
      <w:r>
        <w:t>matrix is given as</w:t>
      </w:r>
    </w:p>
    <w:p w14:paraId="60DE84D1" w14:textId="77777777" w:rsidR="00407C62" w:rsidRDefault="00407C62" w:rsidP="00407C62">
      <w:pPr>
        <w:spacing w:line="240" w:lineRule="auto"/>
      </w:pPr>
      <w:r w:rsidRPr="00764FFA">
        <w:rPr>
          <w:position w:val="-50"/>
        </w:rPr>
        <w:object w:dxaOrig="1460" w:dyaOrig="1120" w14:anchorId="02E5159C">
          <v:shape id="_x0000_i1034" type="#_x0000_t75" style="width:1in;height:57.75pt" o:ole="">
            <v:imagedata r:id="rId22" o:title=""/>
          </v:shape>
          <o:OLEObject Type="Embed" ProgID="Equation.DSMT4" ShapeID="_x0000_i1034" DrawAspect="Content" ObjectID="_1598376617" r:id="rId23"/>
        </w:object>
      </w:r>
    </w:p>
    <w:p w14:paraId="539A2742" w14:textId="77777777" w:rsidR="00407C62" w:rsidRDefault="00407C62" w:rsidP="00407C62">
      <w:pPr>
        <w:spacing w:line="240" w:lineRule="auto"/>
      </w:pPr>
      <w:r>
        <w:t xml:space="preserve">Determine the matrix </w:t>
      </w:r>
      <w:r w:rsidRPr="00764FFA">
        <w:rPr>
          <w:position w:val="-6"/>
        </w:rPr>
        <w:object w:dxaOrig="1080" w:dyaOrig="320" w14:anchorId="297AB67F">
          <v:shape id="_x0000_i1035" type="#_x0000_t75" style="width:64.5pt;height:21.75pt" o:ole="">
            <v:imagedata r:id="rId24" o:title=""/>
          </v:shape>
          <o:OLEObject Type="Embed" ProgID="Equation.DSMT4" ShapeID="_x0000_i1035" DrawAspect="Content" ObjectID="_1598376618" r:id="rId25"/>
        </w:object>
      </w:r>
    </w:p>
    <w:p w14:paraId="5BE0E6F1" w14:textId="77777777" w:rsidR="00407C62" w:rsidRPr="005A25F2" w:rsidRDefault="00407C62" w:rsidP="00407C62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14:paraId="5E088ED4" w14:textId="66650D76" w:rsidR="00407C62" w:rsidRDefault="001874F3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1874F3">
        <w:rPr>
          <w:rFonts w:ascii="Courier New" w:hAnsi="Courier New" w:cs="Courier New"/>
          <w:sz w:val="24"/>
          <w:szCs w:val="24"/>
          <w:lang w:val="en-US"/>
        </w:rPr>
        <w:t>x = [1 2 0; 2 7 1; 0 0 5]</w:t>
      </w:r>
    </w:p>
    <w:p w14:paraId="4DC25F14" w14:textId="77777777" w:rsidR="001874F3" w:rsidRPr="00764FFA" w:rsidRDefault="001874F3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095C4EB5" w14:textId="5F80213D" w:rsidR="00407C62" w:rsidRDefault="00407C62" w:rsidP="00407C62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14:paraId="299C5340" w14:textId="77777777" w:rsidR="001874F3" w:rsidRPr="001874F3" w:rsidRDefault="001874F3" w:rsidP="001874F3">
      <w:pPr>
        <w:spacing w:line="240" w:lineRule="auto"/>
      </w:pPr>
      <w:r w:rsidRPr="001874F3">
        <w:t>z =</w:t>
      </w:r>
    </w:p>
    <w:p w14:paraId="6D328D4C" w14:textId="77777777" w:rsidR="001874F3" w:rsidRPr="001874F3" w:rsidRDefault="001874F3" w:rsidP="001874F3">
      <w:pPr>
        <w:spacing w:line="240" w:lineRule="auto"/>
      </w:pPr>
    </w:p>
    <w:p w14:paraId="47638EA6" w14:textId="77777777" w:rsidR="001874F3" w:rsidRPr="001874F3" w:rsidRDefault="001874F3" w:rsidP="001874F3">
      <w:pPr>
        <w:spacing w:line="240" w:lineRule="auto"/>
      </w:pPr>
      <w:r w:rsidRPr="001874F3">
        <w:t xml:space="preserve">     8    22     2</w:t>
      </w:r>
    </w:p>
    <w:p w14:paraId="516461D3" w14:textId="77777777" w:rsidR="001874F3" w:rsidRPr="001874F3" w:rsidRDefault="001874F3" w:rsidP="001874F3">
      <w:pPr>
        <w:spacing w:line="240" w:lineRule="auto"/>
      </w:pPr>
      <w:r w:rsidRPr="001874F3">
        <w:t xml:space="preserve">    22    74    15</w:t>
      </w:r>
    </w:p>
    <w:p w14:paraId="51880F61" w14:textId="1309CE98" w:rsidR="001874F3" w:rsidRPr="001874F3" w:rsidRDefault="001874F3" w:rsidP="001874F3">
      <w:pPr>
        <w:spacing w:line="240" w:lineRule="auto"/>
      </w:pPr>
      <w:r w:rsidRPr="001874F3">
        <w:t xml:space="preserve">     0     0    40</w:t>
      </w:r>
    </w:p>
    <w:p w14:paraId="1589701B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549E71D5" w14:textId="77777777" w:rsidR="00407C62" w:rsidRDefault="00407C62" w:rsidP="00407C62">
      <w:pPr>
        <w:spacing w:line="240" w:lineRule="auto"/>
      </w:pPr>
      <w:r>
        <w:rPr>
          <w:b/>
        </w:rPr>
        <w:t xml:space="preserve"> Q6. </w:t>
      </w:r>
      <w:r>
        <w:t xml:space="preserve">Assume that </w:t>
      </w:r>
    </w:p>
    <w:p w14:paraId="5D81D0CB" w14:textId="77777777" w:rsidR="00407C62" w:rsidRDefault="00407C62" w:rsidP="00407C62">
      <w:pPr>
        <w:spacing w:line="240" w:lineRule="auto"/>
      </w:pPr>
      <w:r w:rsidRPr="00764FFA">
        <w:rPr>
          <w:position w:val="-50"/>
        </w:rPr>
        <w:object w:dxaOrig="2400" w:dyaOrig="1120" w14:anchorId="63B80226">
          <v:shape id="_x0000_i1036" type="#_x0000_t75" style="width:122.25pt;height:57.75pt" o:ole="">
            <v:imagedata r:id="rId26" o:title=""/>
          </v:shape>
          <o:OLEObject Type="Embed" ProgID="Equation.DSMT4" ShapeID="_x0000_i1036" DrawAspect="Content" ObjectID="_1598376619" r:id="rId27"/>
        </w:object>
      </w:r>
    </w:p>
    <w:p w14:paraId="5833E279" w14:textId="77777777" w:rsidR="00407C62" w:rsidRDefault="00407C62" w:rsidP="00407C62">
      <w:pPr>
        <w:spacing w:line="240" w:lineRule="auto"/>
      </w:pPr>
      <w:r>
        <w:t xml:space="preserve">Determine </w:t>
      </w:r>
      <w:r w:rsidRPr="00764FFA">
        <w:rPr>
          <w:position w:val="-10"/>
        </w:rPr>
        <w:object w:dxaOrig="900" w:dyaOrig="360" w14:anchorId="25375EBF">
          <v:shape id="_x0000_i1037" type="#_x0000_t75" style="width:57.75pt;height:21.75pt" o:ole="">
            <v:imagedata r:id="rId28" o:title=""/>
          </v:shape>
          <o:OLEObject Type="Embed" ProgID="Equation.DSMT4" ShapeID="_x0000_i1037" DrawAspect="Content" ObjectID="_1598376620" r:id="rId29"/>
        </w:object>
      </w:r>
      <w:r>
        <w:t>and</w:t>
      </w:r>
      <w:r w:rsidRPr="00764FFA">
        <w:rPr>
          <w:position w:val="-10"/>
        </w:rPr>
        <w:object w:dxaOrig="820" w:dyaOrig="360" w14:anchorId="583A914A">
          <v:shape id="_x0000_i1038" type="#_x0000_t75" style="width:50.25pt;height:21.75pt" o:ole="">
            <v:imagedata r:id="rId30" o:title=""/>
          </v:shape>
          <o:OLEObject Type="Embed" ProgID="Equation.DSMT4" ShapeID="_x0000_i1038" DrawAspect="Content" ObjectID="_1598376621" r:id="rId31"/>
        </w:object>
      </w:r>
    </w:p>
    <w:p w14:paraId="598416EB" w14:textId="77777777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B7022D8" w14:textId="788EE5DD" w:rsidR="00407C62" w:rsidRPr="00772324" w:rsidRDefault="00772324" w:rsidP="00407C62">
      <w:pPr>
        <w:spacing w:line="240" w:lineRule="auto"/>
        <w:rPr>
          <w:rFonts w:ascii="Courier New" w:hAnsi="Courier New" w:cs="Courier New"/>
          <w:sz w:val="24"/>
        </w:rPr>
      </w:pPr>
      <w:r w:rsidRPr="00772324">
        <w:rPr>
          <w:rFonts w:ascii="Courier New" w:hAnsi="Courier New" w:cs="Courier New"/>
          <w:sz w:val="24"/>
        </w:rPr>
        <w:t>&gt;&gt; x = [1 2 0; 2 7 1; 0 0 5], y = [1; 2; 3]</w:t>
      </w:r>
    </w:p>
    <w:p w14:paraId="1D153F28" w14:textId="362A6883" w:rsidR="00772324" w:rsidRPr="00772324" w:rsidRDefault="00772324" w:rsidP="00407C62">
      <w:pPr>
        <w:spacing w:line="240" w:lineRule="auto"/>
        <w:rPr>
          <w:rFonts w:ascii="Courier New" w:hAnsi="Courier New" w:cs="Courier New"/>
          <w:sz w:val="24"/>
        </w:rPr>
      </w:pPr>
      <w:r w:rsidRPr="00772324">
        <w:rPr>
          <w:rFonts w:ascii="Courier New" w:hAnsi="Courier New" w:cs="Courier New"/>
          <w:sz w:val="24"/>
        </w:rPr>
        <w:t>z = (y</w:t>
      </w:r>
      <w:proofErr w:type="gramStart"/>
      <w:r w:rsidRPr="00772324">
        <w:rPr>
          <w:rFonts w:ascii="Courier New" w:hAnsi="Courier New" w:cs="Courier New"/>
          <w:sz w:val="24"/>
        </w:rPr>
        <w:t>')*</w:t>
      </w:r>
      <w:proofErr w:type="gramEnd"/>
      <w:r w:rsidRPr="00772324">
        <w:rPr>
          <w:rFonts w:ascii="Courier New" w:hAnsi="Courier New" w:cs="Courier New"/>
          <w:sz w:val="24"/>
        </w:rPr>
        <w:t>x*y</w:t>
      </w:r>
    </w:p>
    <w:p w14:paraId="13F8357F" w14:textId="750822DE" w:rsidR="00772324" w:rsidRPr="00772324" w:rsidRDefault="00772324" w:rsidP="00407C62">
      <w:pPr>
        <w:spacing w:line="240" w:lineRule="auto"/>
        <w:rPr>
          <w:rFonts w:ascii="Courier New" w:hAnsi="Courier New" w:cs="Courier New"/>
          <w:sz w:val="24"/>
        </w:rPr>
      </w:pPr>
      <w:r w:rsidRPr="00772324">
        <w:rPr>
          <w:rFonts w:ascii="Courier New" w:hAnsi="Courier New" w:cs="Courier New"/>
          <w:sz w:val="24"/>
        </w:rPr>
        <w:lastRenderedPageBreak/>
        <w:t>w = y*(y')</w:t>
      </w:r>
    </w:p>
    <w:p w14:paraId="57F57A68" w14:textId="2F6A67F5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37C46384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>x =</w:t>
      </w:r>
    </w:p>
    <w:p w14:paraId="042A96B3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70E3F909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1     2     0</w:t>
      </w:r>
    </w:p>
    <w:p w14:paraId="74D5CE52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2     7     1</w:t>
      </w:r>
    </w:p>
    <w:p w14:paraId="495909F6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0     0     5</w:t>
      </w:r>
    </w:p>
    <w:p w14:paraId="77E00B0A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69147551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50E599D6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>y =</w:t>
      </w:r>
    </w:p>
    <w:p w14:paraId="134B98C9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56311C07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1</w:t>
      </w:r>
    </w:p>
    <w:p w14:paraId="350D1D8C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2</w:t>
      </w:r>
    </w:p>
    <w:p w14:paraId="2022F7F3" w14:textId="73C3F786" w:rsid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3</w:t>
      </w:r>
    </w:p>
    <w:p w14:paraId="4B9A691A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>z =</w:t>
      </w:r>
    </w:p>
    <w:p w14:paraId="7DBEE2B5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3FFBD5BA" w14:textId="32EFFF90" w:rsid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88</w:t>
      </w:r>
    </w:p>
    <w:p w14:paraId="3C2C04A4" w14:textId="7FBACC6F" w:rsid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72C6A2A7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>w =</w:t>
      </w:r>
    </w:p>
    <w:p w14:paraId="495AC299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</w:p>
    <w:p w14:paraId="39E85102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1     2     3</w:t>
      </w:r>
    </w:p>
    <w:p w14:paraId="20788302" w14:textId="77777777" w:rsidR="00772324" w:rsidRP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2     4     6</w:t>
      </w:r>
    </w:p>
    <w:p w14:paraId="3C41BBC1" w14:textId="4A46AFEE" w:rsidR="00772324" w:rsidRDefault="00772324" w:rsidP="00772324">
      <w:pPr>
        <w:spacing w:line="240" w:lineRule="auto"/>
        <w:rPr>
          <w:rFonts w:ascii="Courier New" w:hAnsi="Courier New" w:cs="Courier New"/>
        </w:rPr>
      </w:pPr>
      <w:r w:rsidRPr="00772324">
        <w:rPr>
          <w:rFonts w:ascii="Courier New" w:hAnsi="Courier New" w:cs="Courier New"/>
        </w:rPr>
        <w:t xml:space="preserve">     3     6     9</w:t>
      </w:r>
    </w:p>
    <w:p w14:paraId="7F65BB9F" w14:textId="77777777" w:rsidR="00407C62" w:rsidRDefault="00407C62" w:rsidP="00407C62">
      <w:pPr>
        <w:spacing w:line="240" w:lineRule="auto"/>
        <w:rPr>
          <w:b/>
        </w:rPr>
      </w:pPr>
    </w:p>
    <w:p w14:paraId="7CDBCCC7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174BDE9D" w14:textId="77777777" w:rsidR="00407C62" w:rsidRDefault="00407C62" w:rsidP="00407C62">
      <w:pPr>
        <w:spacing w:line="240" w:lineRule="auto"/>
      </w:pPr>
      <w:r>
        <w:rPr>
          <w:b/>
        </w:rPr>
        <w:t>Q7</w:t>
      </w:r>
      <w:r w:rsidRPr="00A126CC">
        <w:rPr>
          <w:b/>
        </w:rPr>
        <w:t>.</w:t>
      </w:r>
      <w:r w:rsidRPr="009825EA">
        <w:t xml:space="preserve"> </w:t>
      </w:r>
      <w:r>
        <w:t xml:space="preserve"> Assume a row vector of samples given as </w:t>
      </w:r>
      <w:r w:rsidRPr="008F1504">
        <w:rPr>
          <w:position w:val="-10"/>
        </w:rPr>
        <w:object w:dxaOrig="1980" w:dyaOrig="320" w14:anchorId="59E49DCC">
          <v:shape id="_x0000_i1039" type="#_x0000_t75" style="width:2in;height:21.75pt" o:ole="">
            <v:imagedata r:id="rId32" o:title=""/>
          </v:shape>
          <o:OLEObject Type="Embed" ProgID="Equation.DSMT4" ShapeID="_x0000_i1039" DrawAspect="Content" ObjectID="_1598376622" r:id="rId33"/>
        </w:object>
      </w:r>
      <w:r>
        <w:t xml:space="preserve">.  Also assume a </w:t>
      </w:r>
      <w:proofErr w:type="spellStart"/>
      <w:r>
        <w:t>rowvector</w:t>
      </w:r>
      <w:proofErr w:type="spellEnd"/>
      <w:r>
        <w:t xml:space="preserve"> y calculated with the elements of x given as </w:t>
      </w:r>
    </w:p>
    <w:p w14:paraId="54A7EB4D" w14:textId="77777777" w:rsidR="00407C62" w:rsidRDefault="00407C62" w:rsidP="00407C62">
      <w:pPr>
        <w:spacing w:line="240" w:lineRule="auto"/>
      </w:pPr>
      <w:r>
        <w:t xml:space="preserve"> </w:t>
      </w:r>
      <w:r w:rsidRPr="00810E91">
        <w:rPr>
          <w:position w:val="-14"/>
        </w:rPr>
        <w:object w:dxaOrig="1700" w:dyaOrig="440" w14:anchorId="328673C0">
          <v:shape id="_x0000_i1040" type="#_x0000_t75" style="width:100.5pt;height:28.5pt" o:ole="">
            <v:imagedata r:id="rId34" o:title=""/>
          </v:shape>
          <o:OLEObject Type="Embed" ProgID="Equation.DSMT4" ShapeID="_x0000_i1040" DrawAspect="Content" ObjectID="_1598376623" r:id="rId35"/>
        </w:object>
      </w:r>
      <w:r>
        <w:t xml:space="preserve"> </w:t>
      </w:r>
    </w:p>
    <w:p w14:paraId="48FAC0A3" w14:textId="77777777" w:rsidR="00407C62" w:rsidRDefault="00407C62" w:rsidP="00407C62">
      <w:pPr>
        <w:spacing w:line="240" w:lineRule="auto"/>
      </w:pPr>
      <w:r>
        <w:lastRenderedPageBreak/>
        <w:t>where the subscript ‘</w:t>
      </w:r>
      <w:proofErr w:type="spellStart"/>
      <w:r>
        <w:t>i</w:t>
      </w:r>
      <w:proofErr w:type="spellEnd"/>
      <w:r>
        <w:t xml:space="preserve">’ denotes the element index.  </w:t>
      </w:r>
      <w:proofErr w:type="gramStart"/>
      <w:r>
        <w:t>Finally</w:t>
      </w:r>
      <w:proofErr w:type="gramEnd"/>
      <w:r>
        <w:t xml:space="preserve"> we have a matrix  </w:t>
      </w:r>
      <w:r w:rsidRPr="008847CD">
        <w:rPr>
          <w:position w:val="-30"/>
        </w:rPr>
        <w:object w:dxaOrig="840" w:dyaOrig="720" w14:anchorId="6B136204">
          <v:shape id="_x0000_i1041" type="#_x0000_t75" style="width:43.5pt;height:36pt" o:ole="">
            <v:imagedata r:id="rId36" o:title=""/>
          </v:shape>
          <o:OLEObject Type="Embed" ProgID="Equation.DSMT4" ShapeID="_x0000_i1041" DrawAspect="Content" ObjectID="_1598376624" r:id="rId37"/>
        </w:object>
      </w:r>
      <w:r>
        <w:t xml:space="preserve">.  Determine </w:t>
      </w:r>
      <w:r w:rsidRPr="008847CD">
        <w:rPr>
          <w:position w:val="-10"/>
        </w:rPr>
        <w:object w:dxaOrig="920" w:dyaOrig="360" w14:anchorId="61A4286A">
          <v:shape id="_x0000_i1042" type="#_x0000_t75" style="width:64.5pt;height:21.75pt" o:ole="">
            <v:imagedata r:id="rId38" o:title=""/>
          </v:shape>
          <o:OLEObject Type="Embed" ProgID="Equation.DSMT4" ShapeID="_x0000_i1042" DrawAspect="Content" ObjectID="_1598376625" r:id="rId39"/>
        </w:object>
      </w:r>
    </w:p>
    <w:p w14:paraId="56BD1AFC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FC1135C" w14:textId="5407479C" w:rsidR="00407C62" w:rsidRPr="0058191C" w:rsidRDefault="00407C62" w:rsidP="00407C62">
      <w:pPr>
        <w:spacing w:line="240" w:lineRule="auto"/>
        <w:rPr>
          <w:rFonts w:ascii="Courier New" w:hAnsi="Courier New" w:cs="Courier New"/>
        </w:rPr>
      </w:pPr>
      <w:r w:rsidRPr="0058191C">
        <w:rPr>
          <w:rFonts w:ascii="Courier New" w:hAnsi="Courier New" w:cs="Courier New"/>
        </w:rPr>
        <w:t xml:space="preserve"> </w:t>
      </w:r>
      <w:r w:rsidR="0058191C" w:rsidRPr="00D61ED1">
        <w:rPr>
          <w:rFonts w:ascii="Courier New" w:hAnsi="Courier New" w:cs="Courier New"/>
        </w:rPr>
        <w:t xml:space="preserve">x = </w:t>
      </w:r>
      <w:proofErr w:type="spellStart"/>
      <w:proofErr w:type="gramStart"/>
      <w:r w:rsidR="0058191C" w:rsidRPr="00D61ED1">
        <w:rPr>
          <w:rFonts w:ascii="Courier New" w:hAnsi="Courier New" w:cs="Courier New"/>
        </w:rPr>
        <w:t>linspace</w:t>
      </w:r>
      <w:proofErr w:type="spellEnd"/>
      <w:r w:rsidR="0058191C" w:rsidRPr="00D61ED1">
        <w:rPr>
          <w:rFonts w:ascii="Courier New" w:hAnsi="Courier New" w:cs="Courier New"/>
        </w:rPr>
        <w:t>(</w:t>
      </w:r>
      <w:proofErr w:type="gramEnd"/>
      <w:r w:rsidR="0058191C" w:rsidRPr="00D61ED1">
        <w:rPr>
          <w:rFonts w:ascii="Courier New" w:hAnsi="Courier New" w:cs="Courier New"/>
        </w:rPr>
        <w:t>-50, 30, 81)</w:t>
      </w:r>
      <w:r w:rsidR="00D61ED1" w:rsidRPr="00D61ED1">
        <w:rPr>
          <w:rFonts w:ascii="Courier New" w:hAnsi="Courier New" w:cs="Courier New"/>
        </w:rPr>
        <w:t>, y = 3.*(x.^2) + 2, Q = [</w:t>
      </w:r>
      <w:proofErr w:type="spellStart"/>
      <w:r w:rsidR="00D61ED1" w:rsidRPr="00D61ED1">
        <w:rPr>
          <w:rFonts w:ascii="Courier New" w:hAnsi="Courier New" w:cs="Courier New"/>
        </w:rPr>
        <w:t>x;y</w:t>
      </w:r>
      <w:proofErr w:type="spellEnd"/>
      <w:r w:rsidR="00D61ED1" w:rsidRPr="00D61ED1">
        <w:rPr>
          <w:rFonts w:ascii="Courier New" w:hAnsi="Courier New" w:cs="Courier New"/>
        </w:rPr>
        <w:t>], z = Q*Q'</w:t>
      </w:r>
    </w:p>
    <w:p w14:paraId="1D1073C9" w14:textId="36530D4E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28514E28" w14:textId="77777777" w:rsidR="00D61ED1" w:rsidRPr="00D61ED1" w:rsidRDefault="00D61ED1" w:rsidP="00D61ED1">
      <w:pPr>
        <w:spacing w:line="240" w:lineRule="auto"/>
        <w:rPr>
          <w:rFonts w:ascii="Courier New" w:hAnsi="Courier New" w:cs="Courier New"/>
          <w:sz w:val="24"/>
        </w:rPr>
      </w:pPr>
      <w:r w:rsidRPr="00D61ED1">
        <w:rPr>
          <w:rFonts w:ascii="Courier New" w:hAnsi="Courier New" w:cs="Courier New"/>
          <w:sz w:val="24"/>
        </w:rPr>
        <w:t>z =</w:t>
      </w:r>
    </w:p>
    <w:p w14:paraId="52301EC9" w14:textId="77777777" w:rsidR="00D61ED1" w:rsidRPr="00D61ED1" w:rsidRDefault="00D61ED1" w:rsidP="00D61ED1">
      <w:pPr>
        <w:spacing w:line="240" w:lineRule="auto"/>
        <w:rPr>
          <w:rFonts w:ascii="Courier New" w:hAnsi="Courier New" w:cs="Courier New"/>
          <w:sz w:val="24"/>
        </w:rPr>
      </w:pPr>
    </w:p>
    <w:p w14:paraId="1B19DF16" w14:textId="77777777" w:rsidR="00D61ED1" w:rsidRPr="00D61ED1" w:rsidRDefault="00D61ED1" w:rsidP="00D61ED1">
      <w:pPr>
        <w:spacing w:line="240" w:lineRule="auto"/>
        <w:rPr>
          <w:rFonts w:ascii="Courier New" w:hAnsi="Courier New" w:cs="Courier New"/>
          <w:sz w:val="24"/>
        </w:rPr>
      </w:pPr>
      <w:r w:rsidRPr="00D61ED1">
        <w:rPr>
          <w:rFonts w:ascii="Courier New" w:hAnsi="Courier New" w:cs="Courier New"/>
          <w:sz w:val="24"/>
        </w:rPr>
        <w:t xml:space="preserve">       52380    -4229820</w:t>
      </w:r>
    </w:p>
    <w:p w14:paraId="2B3236D0" w14:textId="4A900F35" w:rsidR="00D61ED1" w:rsidRPr="00D61ED1" w:rsidRDefault="00D61ED1" w:rsidP="00D61ED1">
      <w:pPr>
        <w:spacing w:line="240" w:lineRule="auto"/>
        <w:rPr>
          <w:rFonts w:ascii="Courier New" w:hAnsi="Courier New" w:cs="Courier New"/>
          <w:sz w:val="24"/>
        </w:rPr>
      </w:pPr>
      <w:r w:rsidRPr="00D61ED1">
        <w:rPr>
          <w:rFonts w:ascii="Courier New" w:hAnsi="Courier New" w:cs="Courier New"/>
          <w:sz w:val="24"/>
        </w:rPr>
        <w:t xml:space="preserve">    -4229820   639094860</w:t>
      </w:r>
    </w:p>
    <w:p w14:paraId="1B36A4D0" w14:textId="77777777" w:rsidR="00407C62" w:rsidRDefault="00407C62" w:rsidP="00407C62">
      <w:pPr>
        <w:spacing w:line="240" w:lineRule="auto"/>
      </w:pPr>
    </w:p>
    <w:p w14:paraId="1A5D7B48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F4F4A15" w14:textId="77777777" w:rsidR="00407C62" w:rsidRPr="00810E91" w:rsidRDefault="00407C62" w:rsidP="00407C62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rPr>
          <w:b/>
        </w:rPr>
        <w:t>Q8</w:t>
      </w:r>
      <w:r w:rsidRPr="00A126CC">
        <w:rPr>
          <w:b/>
        </w:rPr>
        <w:t>.</w:t>
      </w:r>
      <w:r w:rsidRPr="009825EA">
        <w:t xml:space="preserve"> </w:t>
      </w:r>
      <w:r>
        <w:t xml:space="preserve">  Three vectors are given as</w:t>
      </w:r>
    </w:p>
    <w:p w14:paraId="6FD9C1B2" w14:textId="77777777" w:rsidR="00407C62" w:rsidRDefault="00407C62" w:rsidP="00407C62">
      <w:pPr>
        <w:spacing w:line="240" w:lineRule="auto"/>
      </w:pPr>
      <w:r>
        <w:t xml:space="preserve"> </w:t>
      </w:r>
      <w:r w:rsidRPr="00FC36DA">
        <w:rPr>
          <w:position w:val="-46"/>
        </w:rPr>
        <w:object w:dxaOrig="1660" w:dyaOrig="1040" w14:anchorId="71AF592D">
          <v:shape id="_x0000_i1043" type="#_x0000_t75" style="width:100.5pt;height:64.5pt" o:ole="">
            <v:imagedata r:id="rId40" o:title=""/>
          </v:shape>
          <o:OLEObject Type="Embed" ProgID="Equation.DSMT4" ShapeID="_x0000_i1043" DrawAspect="Content" ObjectID="_1598376626" r:id="rId41"/>
        </w:object>
      </w:r>
    </w:p>
    <w:p w14:paraId="0FE8C11A" w14:textId="77777777" w:rsidR="00407C62" w:rsidRDefault="00407C62" w:rsidP="00407C62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and cross() to compute the vector of </w:t>
      </w:r>
      <w:r w:rsidRPr="009C5D50">
        <w:rPr>
          <w:position w:val="-16"/>
        </w:rPr>
        <w:object w:dxaOrig="2439" w:dyaOrig="460" w14:anchorId="6EFCF80C">
          <v:shape id="_x0000_i1044" type="#_x0000_t75" style="width:165.75pt;height:28.5pt" o:ole="">
            <v:imagedata r:id="rId42" o:title=""/>
          </v:shape>
          <o:OLEObject Type="Embed" ProgID="Equation.DSMT4" ShapeID="_x0000_i1044" DrawAspect="Content" ObjectID="_1598376627" r:id="rId43"/>
        </w:object>
      </w:r>
    </w:p>
    <w:p w14:paraId="6F44CA99" w14:textId="77777777" w:rsidR="00407C62" w:rsidRPr="004D189E" w:rsidRDefault="00407C62" w:rsidP="00407C62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14:paraId="3D1D4CB6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814C925" w14:textId="1A04603A" w:rsidR="00407C62" w:rsidRDefault="00D61ED1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u = [-3 4 -2], v = [2 -5 -4], w = [1 -1 -1]</w:t>
      </w:r>
    </w:p>
    <w:p w14:paraId="34EC3E2E" w14:textId="6B655119" w:rsidR="00D61ED1" w:rsidRPr="00D61ED1" w:rsidRDefault="00D61ED1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Q = (dot(</w:t>
      </w:r>
      <w:proofErr w:type="spellStart"/>
      <w:proofErr w:type="gramStart"/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u,v</w:t>
      </w:r>
      <w:proofErr w:type="spellEnd"/>
      <w:proofErr w:type="gramEnd"/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))^2 * (cross(cross(</w:t>
      </w:r>
      <w:proofErr w:type="spellStart"/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u,v</w:t>
      </w:r>
      <w:proofErr w:type="spellEnd"/>
      <w:r w:rsidRPr="00D61ED1">
        <w:rPr>
          <w:rFonts w:ascii="Courier New" w:hAnsi="Courier New" w:cs="Courier New"/>
          <w:color w:val="000000"/>
          <w:sz w:val="24"/>
          <w:szCs w:val="20"/>
          <w:lang w:val="en-US"/>
        </w:rPr>
        <w:t>),w))</w:t>
      </w:r>
    </w:p>
    <w:p w14:paraId="407560EA" w14:textId="77777777" w:rsidR="00407C62" w:rsidRPr="000D7B3E" w:rsidRDefault="00407C62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7213CDFE" w14:textId="28E516A2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3114E4F5" w14:textId="77777777" w:rsidR="00D61ED1" w:rsidRPr="00D61ED1" w:rsidRDefault="00D61ED1" w:rsidP="00D61ED1">
      <w:pPr>
        <w:spacing w:line="240" w:lineRule="auto"/>
        <w:rPr>
          <w:rFonts w:ascii="Courier New" w:hAnsi="Courier New" w:cs="Courier New"/>
        </w:rPr>
      </w:pPr>
      <w:r w:rsidRPr="00D61ED1">
        <w:rPr>
          <w:rFonts w:ascii="Courier New" w:hAnsi="Courier New" w:cs="Courier New"/>
        </w:rPr>
        <w:t>Q =</w:t>
      </w:r>
    </w:p>
    <w:p w14:paraId="09A04EAB" w14:textId="77777777" w:rsidR="00D61ED1" w:rsidRPr="00D61ED1" w:rsidRDefault="00D61ED1" w:rsidP="00D61ED1">
      <w:pPr>
        <w:spacing w:line="240" w:lineRule="auto"/>
        <w:rPr>
          <w:rFonts w:ascii="Courier New" w:hAnsi="Courier New" w:cs="Courier New"/>
        </w:rPr>
      </w:pPr>
    </w:p>
    <w:p w14:paraId="77A203B7" w14:textId="65F6AA6B" w:rsidR="00D61ED1" w:rsidRPr="00D61ED1" w:rsidRDefault="00D61ED1" w:rsidP="00D61ED1">
      <w:pPr>
        <w:spacing w:line="240" w:lineRule="auto"/>
        <w:rPr>
          <w:rFonts w:ascii="Courier New" w:hAnsi="Courier New" w:cs="Courier New"/>
        </w:rPr>
      </w:pPr>
      <w:r w:rsidRPr="00D61ED1">
        <w:rPr>
          <w:rFonts w:ascii="Courier New" w:hAnsi="Courier New" w:cs="Courier New"/>
        </w:rPr>
        <w:t xml:space="preserve">        7452       -6156       13608</w:t>
      </w:r>
    </w:p>
    <w:p w14:paraId="7CD27312" w14:textId="77777777" w:rsidR="00407C62" w:rsidRPr="000657C6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309565A9" w14:textId="77777777" w:rsidR="00407C62" w:rsidRDefault="00407C62" w:rsidP="00407C62">
      <w:pPr>
        <w:spacing w:line="240" w:lineRule="auto"/>
      </w:pPr>
      <w:r>
        <w:rPr>
          <w:b/>
        </w:rPr>
        <w:t>Q9</w:t>
      </w:r>
      <w:r w:rsidRPr="007C6F24">
        <w:rPr>
          <w:b/>
        </w:rPr>
        <w:t xml:space="preserve">. </w:t>
      </w:r>
      <w:r>
        <w:t xml:space="preserve"> Use </w:t>
      </w:r>
      <w:proofErr w:type="spellStart"/>
      <w:r>
        <w:t>Matlab</w:t>
      </w:r>
      <w:proofErr w:type="spellEnd"/>
      <w:r>
        <w:t xml:space="preserve"> to determine the approximate value of the sum of the infinite series </w:t>
      </w:r>
    </w:p>
    <w:p w14:paraId="6E69E26D" w14:textId="77777777" w:rsidR="00407C62" w:rsidRDefault="00407C62" w:rsidP="00407C62">
      <w:pPr>
        <w:spacing w:line="240" w:lineRule="auto"/>
      </w:pPr>
      <w:r w:rsidRPr="007C6F24">
        <w:rPr>
          <w:position w:val="-28"/>
        </w:rPr>
        <w:object w:dxaOrig="1520" w:dyaOrig="999" w14:anchorId="79C4E95B">
          <v:shape id="_x0000_i1045" type="#_x0000_t75" style="width:93.75pt;height:57.75pt" o:ole="">
            <v:imagedata r:id="rId44" o:title=""/>
          </v:shape>
          <o:OLEObject Type="Embed" ProgID="Equation.DSMT4" ShapeID="_x0000_i1045" DrawAspect="Content" ObjectID="_1598376628" r:id="rId45"/>
        </w:object>
      </w:r>
    </w:p>
    <w:p w14:paraId="6F206E39" w14:textId="77777777" w:rsidR="00407C62" w:rsidRDefault="00407C62" w:rsidP="00407C62">
      <w:pPr>
        <w:spacing w:line="240" w:lineRule="auto"/>
      </w:pPr>
      <w:r>
        <w:t>your answer should be accurate to about 8 significant figures.</w:t>
      </w:r>
    </w:p>
    <w:p w14:paraId="4A318003" w14:textId="0406C59E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2D7E8A9" w14:textId="25B83E3D" w:rsidR="00AE3672" w:rsidRDefault="005161A9" w:rsidP="00407C62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syms</w:t>
      </w:r>
      <w:proofErr w:type="spellEnd"/>
      <w:r>
        <w:rPr>
          <w:rFonts w:ascii="Courier New" w:hAnsi="Courier New" w:cs="Courier New"/>
        </w:rPr>
        <w:t xml:space="preserve"> n</w:t>
      </w:r>
    </w:p>
    <w:p w14:paraId="59CB9167" w14:textId="12E9A44D" w:rsidR="005161A9" w:rsidRDefault="005161A9" w:rsidP="00407C62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symsum</w:t>
      </w:r>
      <w:proofErr w:type="spellEnd"/>
      <w:r>
        <w:rPr>
          <w:rFonts w:ascii="Courier New" w:hAnsi="Courier New" w:cs="Courier New"/>
        </w:rPr>
        <w:t>((cos(1/n))/(n^3+2), n, 1, inf)</w:t>
      </w:r>
    </w:p>
    <w:p w14:paraId="2850E18F" w14:textId="2D978448" w:rsidR="005161A9" w:rsidRPr="005161A9" w:rsidRDefault="005161A9" w:rsidP="00407C62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vpa</w:t>
      </w:r>
      <w:proofErr w:type="spellEnd"/>
      <w:r>
        <w:rPr>
          <w:rFonts w:ascii="Courier New" w:hAnsi="Courier New" w:cs="Courier New"/>
        </w:rPr>
        <w:t>(</w:t>
      </w:r>
      <w:proofErr w:type="spellStart"/>
      <w:r>
        <w:rPr>
          <w:rFonts w:ascii="Courier New" w:hAnsi="Courier New" w:cs="Courier New"/>
        </w:rPr>
        <w:t>ans</w:t>
      </w:r>
      <w:proofErr w:type="spellEnd"/>
      <w:r>
        <w:rPr>
          <w:rFonts w:ascii="Courier New" w:hAnsi="Courier New" w:cs="Courier New"/>
        </w:rPr>
        <w:t>)</w:t>
      </w:r>
    </w:p>
    <w:p w14:paraId="6808BDF1" w14:textId="28BA9C0B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55D75687" w14:textId="34DC1263" w:rsidR="005161A9" w:rsidRPr="005161A9" w:rsidRDefault="005161A9" w:rsidP="00407C62">
      <w:pPr>
        <w:spacing w:line="240" w:lineRule="auto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ns</w:t>
      </w:r>
      <w:proofErr w:type="spellEnd"/>
      <w:r>
        <w:rPr>
          <w:rFonts w:ascii="Courier New" w:hAnsi="Courier New" w:cs="Courier New"/>
        </w:rPr>
        <w:t xml:space="preserve"> = 0.33902846</w:t>
      </w:r>
    </w:p>
    <w:p w14:paraId="326BB200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14:paraId="68986F9B" w14:textId="77777777" w:rsidR="00407C62" w:rsidRPr="008D6104" w:rsidRDefault="00407C62" w:rsidP="00407C62">
      <w:pPr>
        <w:spacing w:line="240" w:lineRule="auto"/>
        <w:rPr>
          <w:b/>
        </w:rPr>
      </w:pPr>
      <w:r>
        <w:rPr>
          <w:b/>
        </w:rPr>
        <w:t xml:space="preserve"> Q10.</w:t>
      </w:r>
      <w:r>
        <w:t xml:space="preserve"> Two matrices are given as</w:t>
      </w:r>
    </w:p>
    <w:p w14:paraId="3AFE83B2" w14:textId="77777777" w:rsidR="00407C62" w:rsidRDefault="00407C62" w:rsidP="00407C62">
      <w:pPr>
        <w:spacing w:line="240" w:lineRule="auto"/>
      </w:pPr>
      <w:r w:rsidRPr="0006223A">
        <w:rPr>
          <w:position w:val="-50"/>
        </w:rPr>
        <w:object w:dxaOrig="1540" w:dyaOrig="1120" w14:anchorId="123931C9">
          <v:shape id="_x0000_i1046" type="#_x0000_t75" style="width:79.5pt;height:57.75pt" o:ole="">
            <v:imagedata r:id="rId46" o:title=""/>
          </v:shape>
          <o:OLEObject Type="Embed" ProgID="Equation.DSMT4" ShapeID="_x0000_i1046" DrawAspect="Content" ObjectID="_1598376629" r:id="rId47"/>
        </w:object>
      </w:r>
      <w:r>
        <w:t xml:space="preserve"> and </w:t>
      </w:r>
      <w:r w:rsidRPr="0006223A">
        <w:rPr>
          <w:position w:val="-50"/>
        </w:rPr>
        <w:object w:dxaOrig="1480" w:dyaOrig="1120" w14:anchorId="3737AAE3">
          <v:shape id="_x0000_i1047" type="#_x0000_t75" style="width:1in;height:57.75pt" o:ole="">
            <v:imagedata r:id="rId48" o:title=""/>
          </v:shape>
          <o:OLEObject Type="Embed" ProgID="Equation.DSMT4" ShapeID="_x0000_i1047" DrawAspect="Content" ObjectID="_1598376630" r:id="rId49"/>
        </w:object>
      </w:r>
    </w:p>
    <w:p w14:paraId="510F1D34" w14:textId="77777777" w:rsidR="00407C62" w:rsidRDefault="00407C62" w:rsidP="00407C62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 w14:anchorId="6DA38926">
          <v:shape id="_x0000_i1048" type="#_x0000_t75" style="width:86.25pt;height:21.75pt" o:ole="">
            <v:imagedata r:id="rId50" o:title=""/>
          </v:shape>
          <o:OLEObject Type="Embed" ProgID="Equation.DSMT4" ShapeID="_x0000_i1048" DrawAspect="Content" ObjectID="_1598376631" r:id="rId51"/>
        </w:object>
      </w:r>
    </w:p>
    <w:p w14:paraId="4BE0300D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2A04C98" w14:textId="07CF6252" w:rsidR="00407C62" w:rsidRDefault="00324DE1" w:rsidP="00407C62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>X = [1 2 3; 0 7 7; 1 2 1], Y = [2 2 3; 7 6 0; 1 2 1]</w:t>
      </w:r>
    </w:p>
    <w:p w14:paraId="39FB9997" w14:textId="498E0637" w:rsidR="00324DE1" w:rsidRPr="00324DE1" w:rsidRDefault="00324DE1" w:rsidP="00407C62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>Q = X\(Y+X*X)</w:t>
      </w:r>
    </w:p>
    <w:p w14:paraId="0AA75650" w14:textId="68913DA6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7BF2B0AE" w14:textId="77777777" w:rsidR="00324DE1" w:rsidRPr="00324DE1" w:rsidRDefault="00324DE1" w:rsidP="00324DE1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>Q =</w:t>
      </w:r>
    </w:p>
    <w:p w14:paraId="2870EFB5" w14:textId="77777777" w:rsidR="00324DE1" w:rsidRPr="00324DE1" w:rsidRDefault="00324DE1" w:rsidP="00324DE1">
      <w:pPr>
        <w:spacing w:line="240" w:lineRule="auto"/>
        <w:rPr>
          <w:rFonts w:ascii="Courier New" w:hAnsi="Courier New" w:cs="Courier New"/>
        </w:rPr>
      </w:pPr>
    </w:p>
    <w:p w14:paraId="0FA8CD32" w14:textId="77777777" w:rsidR="00324DE1" w:rsidRPr="00324DE1" w:rsidRDefault="00324DE1" w:rsidP="00324DE1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 xml:space="preserve">    0.5000    2.2857    5.0000</w:t>
      </w:r>
    </w:p>
    <w:p w14:paraId="59D4B3DB" w14:textId="77777777" w:rsidR="00324DE1" w:rsidRPr="00324DE1" w:rsidRDefault="00324DE1" w:rsidP="00324DE1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 xml:space="preserve">    0.5000    7.8571    6.0000</w:t>
      </w:r>
    </w:p>
    <w:p w14:paraId="26F7090F" w14:textId="5004B758" w:rsidR="00324DE1" w:rsidRPr="00324DE1" w:rsidRDefault="00324DE1" w:rsidP="00324DE1">
      <w:pPr>
        <w:spacing w:line="240" w:lineRule="auto"/>
        <w:rPr>
          <w:rFonts w:ascii="Courier New" w:hAnsi="Courier New" w:cs="Courier New"/>
        </w:rPr>
      </w:pPr>
      <w:r w:rsidRPr="00324DE1">
        <w:rPr>
          <w:rFonts w:ascii="Courier New" w:hAnsi="Courier New" w:cs="Courier New"/>
        </w:rPr>
        <w:t xml:space="preserve">    1.5000    2.0000    2.0000</w:t>
      </w:r>
    </w:p>
    <w:p w14:paraId="50A6EE8A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14:paraId="2F19F5CE" w14:textId="77777777" w:rsidR="00407C62" w:rsidRDefault="00407C62" w:rsidP="00407C62">
      <w:pPr>
        <w:spacing w:line="240" w:lineRule="auto"/>
      </w:pPr>
      <w:r>
        <w:rPr>
          <w:b/>
        </w:rPr>
        <w:t>Q11.</w:t>
      </w:r>
      <w:r>
        <w:t xml:space="preserve"> Solve the linear set of equations using the \ operator in </w:t>
      </w:r>
      <w:proofErr w:type="spellStart"/>
      <w:r>
        <w:t>Matlab</w:t>
      </w:r>
      <w:proofErr w:type="spellEnd"/>
    </w:p>
    <w:p w14:paraId="11F7B93B" w14:textId="77777777" w:rsidR="00407C62" w:rsidRDefault="00407C62" w:rsidP="00407C62">
      <w:pPr>
        <w:spacing w:line="240" w:lineRule="auto"/>
        <w:rPr>
          <w:position w:val="-42"/>
        </w:rPr>
      </w:pPr>
      <w:r w:rsidRPr="003F5836">
        <w:rPr>
          <w:position w:val="-46"/>
        </w:rPr>
        <w:object w:dxaOrig="2000" w:dyaOrig="1040" w14:anchorId="35D169F8">
          <v:shape id="_x0000_i1049" type="#_x0000_t75" style="width:100.5pt;height:50.25pt" o:ole="">
            <v:imagedata r:id="rId52" o:title=""/>
          </v:shape>
          <o:OLEObject Type="Embed" ProgID="Equation.DSMT4" ShapeID="_x0000_i1049" DrawAspect="Content" ObjectID="_1598376632" r:id="rId53"/>
        </w:object>
      </w:r>
    </w:p>
    <w:p w14:paraId="6789B44B" w14:textId="77777777" w:rsidR="00407C62" w:rsidRDefault="00407C62" w:rsidP="00407C62">
      <w:pPr>
        <w:spacing w:line="240" w:lineRule="auto"/>
      </w:pPr>
      <w:r>
        <w:t xml:space="preserve">Let </w:t>
      </w:r>
      <w:r w:rsidRPr="00E96AB6">
        <w:rPr>
          <w:position w:val="-14"/>
        </w:rPr>
        <w:object w:dxaOrig="1480" w:dyaOrig="400" w14:anchorId="3DDB2FFA">
          <v:shape id="_x0000_i1050" type="#_x0000_t75" style="width:1in;height:21.75pt" o:ole="">
            <v:imagedata r:id="rId54" o:title=""/>
          </v:shape>
          <o:OLEObject Type="Embed" ProgID="Equation.DSMT4" ShapeID="_x0000_i1050" DrawAspect="Content" ObjectID="_1598376633" r:id="rId55"/>
        </w:object>
      </w:r>
      <w:r>
        <w:t>, be a column vector of the results.</w:t>
      </w:r>
    </w:p>
    <w:p w14:paraId="28D6935D" w14:textId="2BFDFFFA" w:rsidR="00407C62" w:rsidRDefault="00407C62" w:rsidP="00407C62">
      <w:pPr>
        <w:spacing w:line="240" w:lineRule="auto"/>
        <w:rPr>
          <w:b/>
        </w:rPr>
      </w:pPr>
      <w:r>
        <w:br/>
      </w: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319FA2E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</w:rPr>
      </w:pPr>
      <w:r w:rsidRPr="00FC0CE8">
        <w:rPr>
          <w:rFonts w:ascii="Courier New" w:hAnsi="Courier New" w:cs="Courier New"/>
        </w:rPr>
        <w:t>&gt;&gt; X = [4 1 1; 2 1 13; 3 0 -1];</w:t>
      </w:r>
    </w:p>
    <w:p w14:paraId="269F8889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</w:rPr>
      </w:pPr>
      <w:r w:rsidRPr="00FC0CE8">
        <w:rPr>
          <w:rFonts w:ascii="Courier New" w:hAnsi="Courier New" w:cs="Courier New"/>
        </w:rPr>
        <w:t>&gt;&gt; Y = [3;2;11];</w:t>
      </w:r>
    </w:p>
    <w:p w14:paraId="4A51EC17" w14:textId="5145B0BB" w:rsidR="00FC0CE8" w:rsidRPr="00FC0CE8" w:rsidRDefault="00FC0CE8" w:rsidP="00FC0CE8">
      <w:pPr>
        <w:spacing w:line="240" w:lineRule="auto"/>
        <w:rPr>
          <w:rFonts w:ascii="Courier New" w:hAnsi="Courier New" w:cs="Courier New"/>
        </w:rPr>
      </w:pPr>
      <w:r w:rsidRPr="00FC0CE8">
        <w:rPr>
          <w:rFonts w:ascii="Courier New" w:hAnsi="Courier New" w:cs="Courier New"/>
        </w:rPr>
        <w:t>&gt;&gt; Q = X\Y</w:t>
      </w:r>
    </w:p>
    <w:p w14:paraId="13A273BA" w14:textId="7999E247" w:rsidR="00407C62" w:rsidRDefault="00FC0CE8" w:rsidP="00407C62">
      <w:pPr>
        <w:spacing w:line="240" w:lineRule="auto"/>
        <w:rPr>
          <w:b/>
        </w:rPr>
      </w:pPr>
      <w:r>
        <w:rPr>
          <w:b/>
        </w:rPr>
        <w:t xml:space="preserve"> </w:t>
      </w:r>
      <w:r w:rsidR="00407C62">
        <w:rPr>
          <w:b/>
        </w:rPr>
        <w:t>(</w:t>
      </w:r>
      <w:proofErr w:type="spellStart"/>
      <w:r w:rsidR="00407C62">
        <w:rPr>
          <w:b/>
        </w:rPr>
        <w:t>Matlab</w:t>
      </w:r>
      <w:proofErr w:type="spellEnd"/>
      <w:r w:rsidR="00407C62">
        <w:rPr>
          <w:b/>
        </w:rPr>
        <w:t xml:space="preserve"> Response)</w:t>
      </w:r>
    </w:p>
    <w:p w14:paraId="7D852C1B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  <w:sz w:val="24"/>
        </w:rPr>
      </w:pPr>
      <w:r w:rsidRPr="00FC0CE8">
        <w:rPr>
          <w:rFonts w:ascii="Courier New" w:hAnsi="Courier New" w:cs="Courier New"/>
          <w:sz w:val="24"/>
        </w:rPr>
        <w:t>Q =</w:t>
      </w:r>
    </w:p>
    <w:p w14:paraId="78F9FDD1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  <w:sz w:val="24"/>
        </w:rPr>
      </w:pPr>
    </w:p>
    <w:p w14:paraId="298B3E6D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  <w:sz w:val="24"/>
        </w:rPr>
      </w:pPr>
      <w:r w:rsidRPr="00FC0CE8">
        <w:rPr>
          <w:rFonts w:ascii="Courier New" w:hAnsi="Courier New" w:cs="Courier New"/>
          <w:sz w:val="24"/>
        </w:rPr>
        <w:t xml:space="preserve">    3.8529</w:t>
      </w:r>
    </w:p>
    <w:p w14:paraId="5DE6AD0B" w14:textId="77777777" w:rsidR="00FC0CE8" w:rsidRPr="00FC0CE8" w:rsidRDefault="00FC0CE8" w:rsidP="00FC0CE8">
      <w:pPr>
        <w:spacing w:line="240" w:lineRule="auto"/>
        <w:rPr>
          <w:rFonts w:ascii="Courier New" w:hAnsi="Courier New" w:cs="Courier New"/>
          <w:sz w:val="24"/>
        </w:rPr>
      </w:pPr>
      <w:r w:rsidRPr="00FC0CE8">
        <w:rPr>
          <w:rFonts w:ascii="Courier New" w:hAnsi="Courier New" w:cs="Courier New"/>
          <w:sz w:val="24"/>
        </w:rPr>
        <w:t xml:space="preserve">  -12.9706</w:t>
      </w:r>
    </w:p>
    <w:p w14:paraId="1F8AB0A9" w14:textId="758969D7" w:rsidR="00FC0CE8" w:rsidRPr="00FC0CE8" w:rsidRDefault="00FC0CE8" w:rsidP="00FC0CE8">
      <w:pPr>
        <w:spacing w:line="240" w:lineRule="auto"/>
        <w:rPr>
          <w:rFonts w:ascii="Courier New" w:hAnsi="Courier New" w:cs="Courier New"/>
          <w:sz w:val="24"/>
        </w:rPr>
      </w:pPr>
      <w:r w:rsidRPr="00FC0CE8">
        <w:rPr>
          <w:rFonts w:ascii="Courier New" w:hAnsi="Courier New" w:cs="Courier New"/>
          <w:sz w:val="24"/>
        </w:rPr>
        <w:t xml:space="preserve">    0.5588</w:t>
      </w:r>
    </w:p>
    <w:p w14:paraId="24453937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.</w:t>
      </w:r>
    </w:p>
    <w:p w14:paraId="0EB0BE10" w14:textId="77777777" w:rsidR="00407C62" w:rsidRDefault="00407C62" w:rsidP="00407C62">
      <w:pPr>
        <w:spacing w:line="240" w:lineRule="auto"/>
      </w:pPr>
      <w:r>
        <w:rPr>
          <w:b/>
        </w:rPr>
        <w:t>Q12.</w:t>
      </w:r>
      <w:r>
        <w:t xml:space="preserve">  A recursive series is formed as</w:t>
      </w:r>
    </w:p>
    <w:p w14:paraId="2D781F71" w14:textId="77777777" w:rsidR="00407C62" w:rsidRDefault="00407C62" w:rsidP="00407C62">
      <w:pPr>
        <w:spacing w:line="240" w:lineRule="auto"/>
      </w:pPr>
      <w:r w:rsidRPr="003F5836">
        <w:rPr>
          <w:position w:val="-12"/>
        </w:rPr>
        <w:object w:dxaOrig="1980" w:dyaOrig="360" w14:anchorId="1CCC5E58">
          <v:shape id="_x0000_i1051" type="#_x0000_t75" style="width:136.5pt;height:28.5pt" o:ole="">
            <v:imagedata r:id="rId56" o:title=""/>
          </v:shape>
          <o:OLEObject Type="Embed" ProgID="Equation.DSMT4" ShapeID="_x0000_i1051" DrawAspect="Content" ObjectID="_1598376634" r:id="rId57"/>
        </w:object>
      </w:r>
    </w:p>
    <w:p w14:paraId="745AEB4B" w14:textId="77777777" w:rsidR="00407C62" w:rsidRDefault="00407C62" w:rsidP="00407C62">
      <w:pPr>
        <w:spacing w:line="240" w:lineRule="auto"/>
      </w:pPr>
      <w:r>
        <w:t xml:space="preserve">with </w:t>
      </w:r>
      <w:r w:rsidRPr="003F5836">
        <w:rPr>
          <w:position w:val="-12"/>
        </w:rPr>
        <w:object w:dxaOrig="1060" w:dyaOrig="360" w14:anchorId="674C053F">
          <v:shape id="_x0000_i1052" type="#_x0000_t75" style="width:1in;height:21.75pt" o:ole="">
            <v:imagedata r:id="rId58" o:title=""/>
          </v:shape>
          <o:OLEObject Type="Embed" ProgID="Equation.DSMT4" ShapeID="_x0000_i1052" DrawAspect="Content" ObjectID="_1598376635" r:id="rId59"/>
        </w:object>
      </w:r>
      <w:r>
        <w:t xml:space="preserve">.  Write a for loop in </w:t>
      </w:r>
      <w:proofErr w:type="spellStart"/>
      <w:r>
        <w:t>matlab</w:t>
      </w:r>
      <w:proofErr w:type="spellEnd"/>
      <w:r>
        <w:t xml:space="preserve"> that determines the value of </w:t>
      </w:r>
      <w:r w:rsidRPr="003F5836">
        <w:rPr>
          <w:position w:val="-12"/>
        </w:rPr>
        <w:object w:dxaOrig="400" w:dyaOrig="360" w14:anchorId="6A723353">
          <v:shape id="_x0000_i1053" type="#_x0000_t75" style="width:28.5pt;height:21.75pt" o:ole="">
            <v:imagedata r:id="rId60" o:title=""/>
          </v:shape>
          <o:OLEObject Type="Embed" ProgID="Equation.DSMT4" ShapeID="_x0000_i1053" DrawAspect="Content" ObjectID="_1598376636" r:id="rId61"/>
        </w:object>
      </w:r>
      <w:r>
        <w:t>.</w:t>
      </w:r>
    </w:p>
    <w:p w14:paraId="5F0193C1" w14:textId="77777777" w:rsidR="00407C62" w:rsidRPr="005617CB" w:rsidRDefault="00407C62" w:rsidP="00407C62">
      <w:pPr>
        <w:spacing w:line="240" w:lineRule="auto"/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A8E4886" w14:textId="252683A1" w:rsidR="00407C62" w:rsidRDefault="00FC4A39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S = </w:t>
      </w:r>
      <w:proofErr w:type="gramStart"/>
      <w:r>
        <w:rPr>
          <w:rFonts w:ascii="Courier New" w:hAnsi="Courier New" w:cs="Courier New"/>
          <w:color w:val="000000"/>
          <w:sz w:val="24"/>
          <w:szCs w:val="24"/>
          <w:lang w:val="en-US"/>
        </w:rPr>
        <w:t>zeros(</w:t>
      </w:r>
      <w:proofErr w:type="gramEnd"/>
      <w:r>
        <w:rPr>
          <w:rFonts w:ascii="Courier New" w:hAnsi="Courier New" w:cs="Courier New"/>
          <w:color w:val="000000"/>
          <w:sz w:val="24"/>
          <w:szCs w:val="24"/>
          <w:lang w:val="en-US"/>
        </w:rPr>
        <w:t>1,200)</w:t>
      </w:r>
    </w:p>
    <w:p w14:paraId="51946EB6" w14:textId="105D8C48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  <w:lang w:val="en-US"/>
        </w:rPr>
        <w:t>S(</w:t>
      </w:r>
      <w:proofErr w:type="gramEnd"/>
      <w:r>
        <w:rPr>
          <w:rFonts w:ascii="Courier New" w:hAnsi="Courier New" w:cs="Courier New"/>
          <w:color w:val="000000"/>
          <w:sz w:val="24"/>
          <w:szCs w:val="24"/>
          <w:lang w:val="en-US"/>
        </w:rPr>
        <w:t>3) = 1</w:t>
      </w:r>
    </w:p>
    <w:p w14:paraId="6FDB5EA6" w14:textId="26A27B09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  <w:lang w:val="en-US"/>
        </w:rPr>
        <w:t>for n = 4:200</w:t>
      </w:r>
    </w:p>
    <w:p w14:paraId="4256C02B" w14:textId="09C7247C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  <w:lang w:val="en-US"/>
        </w:rPr>
        <w:tab/>
        <w:t>S(n) = 3*S(n-1) – 2*S(n-2) + 1</w:t>
      </w:r>
    </w:p>
    <w:p w14:paraId="007D929D" w14:textId="4740A09B" w:rsidR="00FC4A39" w:rsidRDefault="001846FD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  <w:lang w:val="en-US"/>
        </w:rPr>
        <w:t>E</w:t>
      </w:r>
      <w:r w:rsidR="00FC4A39">
        <w:rPr>
          <w:rFonts w:ascii="Courier New" w:hAnsi="Courier New" w:cs="Courier New"/>
          <w:color w:val="000000"/>
          <w:sz w:val="24"/>
          <w:szCs w:val="24"/>
          <w:lang w:val="en-US"/>
        </w:rPr>
        <w:t>nd</w:t>
      </w:r>
    </w:p>
    <w:p w14:paraId="7B9A1741" w14:textId="77777777" w:rsidR="001846FD" w:rsidRPr="00FC4A39" w:rsidRDefault="001846FD" w:rsidP="00407C62">
      <w:pPr>
        <w:spacing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bookmarkStart w:id="0" w:name="_GoBack"/>
      <w:bookmarkEnd w:id="0"/>
    </w:p>
    <w:p w14:paraId="1F812EB9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25822BBF" w14:textId="77777777" w:rsidR="00AD52B7" w:rsidRPr="00FC4A39" w:rsidRDefault="00AD52B7" w:rsidP="00AD52B7">
      <w:pPr>
        <w:spacing w:line="240" w:lineRule="auto"/>
        <w:rPr>
          <w:rFonts w:ascii="Courier New" w:hAnsi="Courier New" w:cs="Courier New"/>
        </w:rPr>
      </w:pPr>
      <w:r w:rsidRPr="00FC4A39">
        <w:rPr>
          <w:rFonts w:ascii="Courier New" w:hAnsi="Courier New" w:cs="Courier New"/>
        </w:rPr>
        <w:lastRenderedPageBreak/>
        <w:t>S =</w:t>
      </w:r>
    </w:p>
    <w:p w14:paraId="0DD5001A" w14:textId="77777777" w:rsidR="00AD52B7" w:rsidRPr="00FC4A39" w:rsidRDefault="00AD52B7" w:rsidP="00AD52B7">
      <w:pPr>
        <w:spacing w:line="240" w:lineRule="auto"/>
        <w:rPr>
          <w:rFonts w:ascii="Courier New" w:hAnsi="Courier New" w:cs="Courier New"/>
        </w:rPr>
      </w:pPr>
    </w:p>
    <w:p w14:paraId="550BD77C" w14:textId="77777777" w:rsidR="00FC4A39" w:rsidRPr="00FC4A39" w:rsidRDefault="00AD52B7" w:rsidP="00FC4A39">
      <w:pPr>
        <w:spacing w:line="240" w:lineRule="auto"/>
        <w:rPr>
          <w:rFonts w:ascii="Courier New" w:hAnsi="Courier New" w:cs="Courier New"/>
        </w:rPr>
      </w:pPr>
      <w:r w:rsidRPr="00FC4A39">
        <w:rPr>
          <w:rFonts w:ascii="Courier New" w:hAnsi="Courier New" w:cs="Courier New"/>
        </w:rPr>
        <w:t xml:space="preserve">   1.0e+5</w:t>
      </w:r>
      <w:r w:rsidR="00FC4A39" w:rsidRPr="00FC4A39">
        <w:rPr>
          <w:rFonts w:ascii="Courier New" w:hAnsi="Courier New" w:cs="Courier New"/>
        </w:rPr>
        <w:t>9</w:t>
      </w:r>
      <w:r w:rsidRPr="00FC4A39">
        <w:rPr>
          <w:rFonts w:ascii="Courier New" w:hAnsi="Courier New" w:cs="Courier New"/>
        </w:rPr>
        <w:t xml:space="preserve"> *</w:t>
      </w:r>
      <w:r w:rsidR="00FC4A39" w:rsidRPr="00FC4A39">
        <w:rPr>
          <w:rFonts w:ascii="Courier New" w:hAnsi="Courier New" w:cs="Courier New"/>
        </w:rPr>
        <w:t xml:space="preserve"> Columns 199 through 200</w:t>
      </w:r>
    </w:p>
    <w:p w14:paraId="42568E28" w14:textId="77777777" w:rsidR="00FC4A39" w:rsidRPr="00FC4A39" w:rsidRDefault="00FC4A39" w:rsidP="00FC4A39">
      <w:pPr>
        <w:spacing w:line="240" w:lineRule="auto"/>
        <w:rPr>
          <w:rFonts w:ascii="Courier New" w:hAnsi="Courier New" w:cs="Courier New"/>
        </w:rPr>
      </w:pPr>
    </w:p>
    <w:p w14:paraId="39EA3437" w14:textId="0D9873C5" w:rsidR="00407C62" w:rsidRPr="00FC4A39" w:rsidRDefault="00FC4A39" w:rsidP="00FC4A39">
      <w:pPr>
        <w:spacing w:line="240" w:lineRule="auto"/>
        <w:rPr>
          <w:rFonts w:ascii="Courier New" w:hAnsi="Courier New" w:cs="Courier New"/>
        </w:rPr>
      </w:pPr>
      <w:r w:rsidRPr="00FC4A39">
        <w:rPr>
          <w:rFonts w:ascii="Courier New" w:hAnsi="Courier New" w:cs="Courier New"/>
        </w:rPr>
        <w:t xml:space="preserve">    4.0173    8.0347</w:t>
      </w:r>
    </w:p>
    <w:p w14:paraId="68E206FB" w14:textId="77777777" w:rsidR="00407C62" w:rsidRDefault="00407C62" w:rsidP="00407C62">
      <w:pPr>
        <w:spacing w:line="240" w:lineRule="auto"/>
      </w:pPr>
      <w:r>
        <w:t xml:space="preserve"> ……………………………………………………………………….………………………………………………………………….</w:t>
      </w:r>
    </w:p>
    <w:p w14:paraId="4232C5B1" w14:textId="77777777" w:rsidR="00407C62" w:rsidRDefault="00407C62" w:rsidP="00407C62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3</w:t>
      </w:r>
      <w:r>
        <w:t xml:space="preserve">  Plot</w:t>
      </w:r>
      <w:proofErr w:type="gramEnd"/>
      <w:r>
        <w:t xml:space="preserve"> the sequence of </w:t>
      </w:r>
    </w:p>
    <w:p w14:paraId="30D6F077" w14:textId="77777777" w:rsidR="00407C62" w:rsidRDefault="00407C62" w:rsidP="00407C62">
      <w:pPr>
        <w:spacing w:line="240" w:lineRule="auto"/>
      </w:pPr>
      <w:r w:rsidRPr="003F5836">
        <w:rPr>
          <w:position w:val="-12"/>
        </w:rPr>
        <w:object w:dxaOrig="1980" w:dyaOrig="360" w14:anchorId="3A27F781">
          <v:shape id="_x0000_i1054" type="#_x0000_t75" style="width:2in;height:28.5pt" o:ole="">
            <v:imagedata r:id="rId56" o:title=""/>
          </v:shape>
          <o:OLEObject Type="Embed" ProgID="Equation.DSMT4" ShapeID="_x0000_i1054" DrawAspect="Content" ObjectID="_1598376637" r:id="rId62"/>
        </w:object>
      </w:r>
    </w:p>
    <w:p w14:paraId="40D3E4EA" w14:textId="77777777" w:rsidR="00407C62" w:rsidRDefault="00407C62" w:rsidP="00407C62">
      <w:pPr>
        <w:spacing w:line="240" w:lineRule="auto"/>
      </w:pPr>
      <w:r>
        <w:t xml:space="preserve">with </w:t>
      </w:r>
      <w:r w:rsidRPr="003F5836">
        <w:rPr>
          <w:position w:val="-12"/>
        </w:rPr>
        <w:object w:dxaOrig="1060" w:dyaOrig="360" w14:anchorId="2A4EEF79">
          <v:shape id="_x0000_i1055" type="#_x0000_t75" style="width:64.5pt;height:21.75pt" o:ole="">
            <v:imagedata r:id="rId58" o:title=""/>
          </v:shape>
          <o:OLEObject Type="Embed" ProgID="Equation.DSMT4" ShapeID="_x0000_i1055" DrawAspect="Content" ObjectID="_1598376638" r:id="rId63"/>
        </w:object>
      </w:r>
    </w:p>
    <w:p w14:paraId="1C01BD20" w14:textId="77777777" w:rsidR="00407C62" w:rsidRDefault="00407C62" w:rsidP="00407C62">
      <w:pPr>
        <w:spacing w:line="240" w:lineRule="auto"/>
      </w:pPr>
      <w:r>
        <w:t xml:space="preserve">using </w:t>
      </w:r>
      <w:proofErr w:type="spellStart"/>
      <w:proofErr w:type="gramStart"/>
      <w:r>
        <w:t>semilogy</w:t>
      </w:r>
      <w:proofErr w:type="spellEnd"/>
      <w:r>
        <w:t>(</w:t>
      </w:r>
      <w:proofErr w:type="gramEnd"/>
      <w:r>
        <w:t>) for n=2 to 100</w:t>
      </w:r>
    </w:p>
    <w:p w14:paraId="09C13F7B" w14:textId="77777777" w:rsidR="00407C62" w:rsidRPr="005617CB" w:rsidRDefault="00407C62" w:rsidP="00407C62">
      <w:pPr>
        <w:spacing w:line="240" w:lineRule="auto"/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5AD16C4" w14:textId="4CD26525" w:rsidR="00407C62" w:rsidRDefault="00FC4A39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 = </w:t>
      </w:r>
      <w:proofErr w:type="gramStart"/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>zeros(</w:t>
      </w:r>
      <w:proofErr w:type="gramEnd"/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>1, 100)</w:t>
      </w:r>
    </w:p>
    <w:p w14:paraId="3E7F2C62" w14:textId="1864A556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>S(</w:t>
      </w:r>
      <w:proofErr w:type="gramEnd"/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>3) = 1</w:t>
      </w:r>
    </w:p>
    <w:p w14:paraId="68278F0F" w14:textId="31CC9B3B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C4A39">
        <w:rPr>
          <w:rFonts w:ascii="Courier New" w:hAnsi="Courier New" w:cs="Courier New"/>
          <w:color w:val="000000"/>
          <w:sz w:val="20"/>
          <w:szCs w:val="20"/>
          <w:lang w:val="en-US"/>
        </w:rPr>
        <w:t>for n = 4:100</w:t>
      </w:r>
    </w:p>
    <w:p w14:paraId="116BF0B1" w14:textId="64834837" w:rsidR="00B877F8" w:rsidRDefault="00B877F8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ab/>
        <w:t>S(n) = 3*S(n-1) – 2*S(n-2) + 1</w:t>
      </w:r>
    </w:p>
    <w:p w14:paraId="09CDD489" w14:textId="41A7A5C0" w:rsidR="00B877F8" w:rsidRDefault="00B877F8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end</w:t>
      </w:r>
    </w:p>
    <w:p w14:paraId="578E8F9D" w14:textId="0280F3EB" w:rsidR="00B877F8" w:rsidRDefault="00B877F8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B877F8">
        <w:rPr>
          <w:rFonts w:ascii="Courier New" w:hAnsi="Courier New" w:cs="Courier New"/>
          <w:color w:val="000000"/>
          <w:sz w:val="20"/>
          <w:szCs w:val="20"/>
          <w:lang w:val="en-US"/>
        </w:rPr>
        <w:t>semilogy</w:t>
      </w:r>
      <w:proofErr w:type="spellEnd"/>
      <w:r w:rsidRPr="00B877F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B877F8">
        <w:rPr>
          <w:rFonts w:ascii="Courier New" w:hAnsi="Courier New" w:cs="Courier New"/>
          <w:color w:val="000000"/>
          <w:sz w:val="20"/>
          <w:szCs w:val="20"/>
          <w:lang w:val="en-US"/>
        </w:rPr>
        <w:t>3:100, S(3:100))</w:t>
      </w:r>
    </w:p>
    <w:p w14:paraId="7FD5572D" w14:textId="367E63DB" w:rsidR="00FC4A39" w:rsidRDefault="00FC4A39" w:rsidP="00407C62">
      <w:pPr>
        <w:spacing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ab/>
      </w:r>
    </w:p>
    <w:p w14:paraId="6C4F492C" w14:textId="77777777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8B7135F" w14:textId="233D369B" w:rsidR="00407C62" w:rsidRPr="004D189E" w:rsidRDefault="00B877F8" w:rsidP="00407C62">
      <w:pPr>
        <w:spacing w:line="240" w:lineRule="auto"/>
        <w:rPr>
          <w:b/>
        </w:rPr>
      </w:pPr>
      <w:r w:rsidRPr="00B877F8">
        <w:rPr>
          <w:b/>
          <w:noProof/>
        </w:rPr>
        <w:lastRenderedPageBreak/>
        <w:drawing>
          <wp:inline distT="0" distB="0" distL="0" distR="0" wp14:anchorId="35675317" wp14:editId="7D9DA12D">
            <wp:extent cx="5322570" cy="39922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FD0D" w14:textId="77777777" w:rsidR="00407C62" w:rsidRDefault="00407C62" w:rsidP="00407C62">
      <w:pPr>
        <w:spacing w:line="240" w:lineRule="auto"/>
      </w:pPr>
    </w:p>
    <w:p w14:paraId="56EEB7E2" w14:textId="77777777" w:rsidR="00407C62" w:rsidRDefault="00407C62" w:rsidP="00407C62">
      <w:pPr>
        <w:spacing w:line="240" w:lineRule="auto"/>
      </w:pPr>
      <w:r>
        <w:t>……………………………………………………………………….………………………………………………………………….</w:t>
      </w:r>
    </w:p>
    <w:p w14:paraId="1F1142FA" w14:textId="77777777" w:rsidR="00407C62" w:rsidRDefault="00407C62" w:rsidP="00407C62">
      <w:pPr>
        <w:spacing w:line="240" w:lineRule="auto"/>
      </w:pPr>
    </w:p>
    <w:p w14:paraId="74433D8B" w14:textId="77777777" w:rsidR="00407C62" w:rsidRPr="00A3236E" w:rsidRDefault="00407C62" w:rsidP="00407C62">
      <w:pPr>
        <w:spacing w:line="240" w:lineRule="auto"/>
      </w:pPr>
      <w:r>
        <w:rPr>
          <w:b/>
        </w:rPr>
        <w:t>Q14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14:paraId="529CFDB3" w14:textId="77777777" w:rsidR="00407C62" w:rsidRDefault="00407C62" w:rsidP="00407C62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 w14:anchorId="3145C61B">
          <v:shape id="_x0000_i1056" type="#_x0000_t75" style="width:57.75pt;height:79.5pt" o:ole="">
            <v:imagedata r:id="rId65" o:title=""/>
          </v:shape>
          <o:OLEObject Type="Embed" ProgID="Equation.DSMT4" ShapeID="_x0000_i1056" DrawAspect="Content" ObjectID="_1598376639" r:id="rId66"/>
        </w:object>
      </w:r>
    </w:p>
    <w:p w14:paraId="6BBD8DC6" w14:textId="77777777" w:rsidR="00407C62" w:rsidRDefault="00407C62" w:rsidP="00407C62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 w14:anchorId="5CCDC8C8">
          <v:shape id="_x0000_i1057" type="#_x0000_t75" style="width:50.25pt;height:14.25pt" o:ole="">
            <v:imagedata r:id="rId67" o:title=""/>
          </v:shape>
          <o:OLEObject Type="Embed" ProgID="Equation.DSMT4" ShapeID="_x0000_i1057" DrawAspect="Content" ObjectID="_1598376640" r:id="rId68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14:paraId="61F4C549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06417224" w14:textId="640B1E65" w:rsidR="00407C62" w:rsidRDefault="00F675CC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5CC">
        <w:rPr>
          <w:rFonts w:ascii="Courier New" w:hAnsi="Courier New" w:cs="Courier New"/>
          <w:sz w:val="24"/>
          <w:szCs w:val="24"/>
          <w:lang w:val="en-US"/>
        </w:rPr>
        <w:t xml:space="preserve">t = </w:t>
      </w:r>
      <w:proofErr w:type="spellStart"/>
      <w:proofErr w:type="gramStart"/>
      <w:r w:rsidRPr="00F675CC">
        <w:rPr>
          <w:rFonts w:ascii="Courier New" w:hAnsi="Courier New" w:cs="Courier New"/>
          <w:sz w:val="24"/>
          <w:szCs w:val="24"/>
          <w:lang w:val="en-US"/>
        </w:rPr>
        <w:t>linspace</w:t>
      </w:r>
      <w:proofErr w:type="spellEnd"/>
      <w:r w:rsidRPr="00F675CC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F675CC">
        <w:rPr>
          <w:rFonts w:ascii="Courier New" w:hAnsi="Courier New" w:cs="Courier New"/>
          <w:sz w:val="24"/>
          <w:szCs w:val="24"/>
          <w:lang w:val="en-US"/>
        </w:rPr>
        <w:t>0,10)</w:t>
      </w:r>
    </w:p>
    <w:p w14:paraId="4B3F347F" w14:textId="77777777" w:rsidR="00F675CC" w:rsidRDefault="00F675CC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5CC">
        <w:rPr>
          <w:rFonts w:ascii="Courier New" w:hAnsi="Courier New" w:cs="Courier New"/>
          <w:sz w:val="24"/>
          <w:szCs w:val="24"/>
          <w:lang w:val="en-US"/>
        </w:rPr>
        <w:t>x = (</w:t>
      </w:r>
      <w:proofErr w:type="gramStart"/>
      <w:r w:rsidRPr="00F675CC">
        <w:rPr>
          <w:rFonts w:ascii="Courier New" w:hAnsi="Courier New" w:cs="Courier New"/>
          <w:sz w:val="24"/>
          <w:szCs w:val="24"/>
          <w:lang w:val="en-US"/>
        </w:rPr>
        <w:t>3.*</w:t>
      </w:r>
      <w:proofErr w:type="gramEnd"/>
      <w:r w:rsidRPr="00F675CC">
        <w:rPr>
          <w:rFonts w:ascii="Courier New" w:hAnsi="Courier New" w:cs="Courier New"/>
          <w:sz w:val="24"/>
          <w:szCs w:val="24"/>
          <w:lang w:val="en-US"/>
        </w:rPr>
        <w:t>(t.^1.3))./(1 + t.^3)</w:t>
      </w:r>
    </w:p>
    <w:p w14:paraId="199A05C0" w14:textId="52CDC0CE" w:rsidR="00F675CC" w:rsidRDefault="00F675CC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5CC">
        <w:rPr>
          <w:rFonts w:ascii="Courier New" w:hAnsi="Courier New" w:cs="Courier New"/>
          <w:sz w:val="24"/>
          <w:szCs w:val="24"/>
          <w:lang w:val="en-US"/>
        </w:rPr>
        <w:t>y = (</w:t>
      </w:r>
      <w:proofErr w:type="gramStart"/>
      <w:r w:rsidRPr="00F675CC">
        <w:rPr>
          <w:rFonts w:ascii="Courier New" w:hAnsi="Courier New" w:cs="Courier New"/>
          <w:sz w:val="24"/>
          <w:szCs w:val="24"/>
          <w:lang w:val="en-US"/>
        </w:rPr>
        <w:t>3.*</w:t>
      </w:r>
      <w:proofErr w:type="gramEnd"/>
      <w:r w:rsidRPr="00F675CC">
        <w:rPr>
          <w:rFonts w:ascii="Courier New" w:hAnsi="Courier New" w:cs="Courier New"/>
          <w:sz w:val="24"/>
          <w:szCs w:val="24"/>
          <w:lang w:val="en-US"/>
        </w:rPr>
        <w:t>(t.^2))./(1+t.^3)</w:t>
      </w:r>
    </w:p>
    <w:p w14:paraId="295F469A" w14:textId="77777777" w:rsidR="00F675CC" w:rsidRDefault="00F675CC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675CC">
        <w:rPr>
          <w:rFonts w:ascii="Courier New" w:hAnsi="Courier New" w:cs="Courier New"/>
          <w:sz w:val="24"/>
          <w:szCs w:val="24"/>
          <w:lang w:val="en-US"/>
        </w:rPr>
        <w:t>subplot(</w:t>
      </w:r>
      <w:proofErr w:type="gramEnd"/>
      <w:r w:rsidRPr="00F675CC">
        <w:rPr>
          <w:rFonts w:ascii="Courier New" w:hAnsi="Courier New" w:cs="Courier New"/>
          <w:sz w:val="24"/>
          <w:szCs w:val="24"/>
          <w:lang w:val="en-US"/>
        </w:rPr>
        <w:t>2,1,1)</w:t>
      </w:r>
    </w:p>
    <w:p w14:paraId="3A6A826B" w14:textId="70AFF538" w:rsidR="00F675CC" w:rsidRDefault="00F675CC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675CC">
        <w:rPr>
          <w:rFonts w:ascii="Courier New" w:hAnsi="Courier New" w:cs="Courier New"/>
          <w:sz w:val="24"/>
          <w:szCs w:val="24"/>
          <w:lang w:val="en-US"/>
        </w:rPr>
        <w:lastRenderedPageBreak/>
        <w:t>plot(</w:t>
      </w:r>
      <w:proofErr w:type="spellStart"/>
      <w:proofErr w:type="gramStart"/>
      <w:r w:rsidRPr="00F675CC">
        <w:rPr>
          <w:rFonts w:ascii="Courier New" w:hAnsi="Courier New" w:cs="Courier New"/>
          <w:sz w:val="24"/>
          <w:szCs w:val="24"/>
          <w:lang w:val="en-US"/>
        </w:rPr>
        <w:t>t,x</w:t>
      </w:r>
      <w:proofErr w:type="gramEnd"/>
      <w:r w:rsidRPr="00F675CC">
        <w:rPr>
          <w:rFonts w:ascii="Courier New" w:hAnsi="Courier New" w:cs="Courier New"/>
          <w:sz w:val="24"/>
          <w:szCs w:val="24"/>
          <w:lang w:val="en-US"/>
        </w:rPr>
        <w:t>,t,y</w:t>
      </w:r>
      <w:proofErr w:type="spellEnd"/>
      <w:r w:rsidRPr="00F675CC">
        <w:rPr>
          <w:rFonts w:ascii="Courier New" w:hAnsi="Courier New" w:cs="Courier New"/>
          <w:sz w:val="24"/>
          <w:szCs w:val="24"/>
          <w:lang w:val="en-US"/>
        </w:rPr>
        <w:t>)</w:t>
      </w:r>
    </w:p>
    <w:p w14:paraId="7AA460D0" w14:textId="77777777" w:rsidR="00F675CC" w:rsidRPr="00F675CC" w:rsidRDefault="00F675CC" w:rsidP="00F675CC">
      <w:pPr>
        <w:spacing w:line="240" w:lineRule="auto"/>
        <w:rPr>
          <w:rFonts w:ascii="Courier New" w:hAnsi="Courier New" w:cs="Courier New"/>
        </w:rPr>
      </w:pPr>
      <w:proofErr w:type="spellStart"/>
      <w:r w:rsidRPr="00F675CC">
        <w:rPr>
          <w:rFonts w:ascii="Courier New" w:hAnsi="Courier New" w:cs="Courier New"/>
        </w:rPr>
        <w:t>xlabel</w:t>
      </w:r>
      <w:proofErr w:type="spellEnd"/>
      <w:r w:rsidRPr="00F675CC">
        <w:rPr>
          <w:rFonts w:ascii="Courier New" w:hAnsi="Courier New" w:cs="Courier New"/>
        </w:rPr>
        <w:t>("t")</w:t>
      </w:r>
    </w:p>
    <w:p w14:paraId="13CC1691" w14:textId="77777777" w:rsidR="00F675CC" w:rsidRDefault="00F675CC" w:rsidP="00F675CC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F675CC">
        <w:rPr>
          <w:rFonts w:ascii="Courier New" w:hAnsi="Courier New" w:cs="Courier New"/>
          <w:sz w:val="24"/>
          <w:szCs w:val="24"/>
        </w:rPr>
        <w:t>ylabel</w:t>
      </w:r>
      <w:proofErr w:type="spellEnd"/>
      <w:r w:rsidRPr="00F675CC">
        <w:rPr>
          <w:rFonts w:ascii="Courier New" w:hAnsi="Courier New" w:cs="Courier New"/>
          <w:sz w:val="24"/>
          <w:szCs w:val="24"/>
        </w:rPr>
        <w:t>("</w:t>
      </w:r>
      <w:proofErr w:type="spellStart"/>
      <w:proofErr w:type="gramStart"/>
      <w:r w:rsidRPr="00F675CC">
        <w:rPr>
          <w:rFonts w:ascii="Courier New" w:hAnsi="Courier New" w:cs="Courier New"/>
          <w:sz w:val="24"/>
          <w:szCs w:val="24"/>
        </w:rPr>
        <w:t>x,y</w:t>
      </w:r>
      <w:proofErr w:type="spellEnd"/>
      <w:proofErr w:type="gramEnd"/>
      <w:r w:rsidRPr="00F675CC">
        <w:rPr>
          <w:rFonts w:ascii="Courier New" w:hAnsi="Courier New" w:cs="Courier New"/>
          <w:sz w:val="24"/>
          <w:szCs w:val="24"/>
        </w:rPr>
        <w:t>")</w:t>
      </w:r>
    </w:p>
    <w:p w14:paraId="4B28D6BF" w14:textId="6F0AFE56" w:rsidR="00F675CC" w:rsidRPr="00F675CC" w:rsidRDefault="00F675CC" w:rsidP="00F675CC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F675CC">
        <w:rPr>
          <w:rFonts w:ascii="Courier New" w:hAnsi="Courier New" w:cs="Courier New"/>
          <w:sz w:val="24"/>
          <w:szCs w:val="24"/>
        </w:rPr>
        <w:t>subplot(</w:t>
      </w:r>
      <w:proofErr w:type="gramEnd"/>
      <w:r w:rsidRPr="00F675CC">
        <w:rPr>
          <w:rFonts w:ascii="Courier New" w:hAnsi="Courier New" w:cs="Courier New"/>
          <w:sz w:val="24"/>
          <w:szCs w:val="24"/>
        </w:rPr>
        <w:t>2,1,2)</w:t>
      </w:r>
    </w:p>
    <w:p w14:paraId="78C3466F" w14:textId="69A8919E" w:rsidR="00F675CC" w:rsidRPr="00F675CC" w:rsidRDefault="00F675CC" w:rsidP="00F675CC">
      <w:pPr>
        <w:spacing w:line="240" w:lineRule="auto"/>
        <w:rPr>
          <w:rFonts w:ascii="Courier New" w:hAnsi="Courier New" w:cs="Courier New"/>
          <w:sz w:val="24"/>
          <w:szCs w:val="24"/>
        </w:rPr>
      </w:pPr>
      <w:r w:rsidRPr="00F675CC">
        <w:rPr>
          <w:rFonts w:ascii="Courier New" w:hAnsi="Courier New" w:cs="Courier New"/>
          <w:sz w:val="24"/>
          <w:szCs w:val="24"/>
        </w:rPr>
        <w:t>plot(</w:t>
      </w:r>
      <w:proofErr w:type="spellStart"/>
      <w:proofErr w:type="gramStart"/>
      <w:r w:rsidRPr="00F675CC">
        <w:rPr>
          <w:rFonts w:ascii="Courier New" w:hAnsi="Courier New" w:cs="Courier New"/>
          <w:sz w:val="24"/>
          <w:szCs w:val="24"/>
        </w:rPr>
        <w:t>x,y</w:t>
      </w:r>
      <w:proofErr w:type="spellEnd"/>
      <w:proofErr w:type="gramEnd"/>
      <w:r w:rsidRPr="00F675CC">
        <w:rPr>
          <w:rFonts w:ascii="Courier New" w:hAnsi="Courier New" w:cs="Courier New"/>
          <w:sz w:val="24"/>
          <w:szCs w:val="24"/>
        </w:rPr>
        <w:t>)</w:t>
      </w:r>
    </w:p>
    <w:p w14:paraId="7672037C" w14:textId="7CA2D05C" w:rsidR="00F675CC" w:rsidRPr="00F675CC" w:rsidRDefault="00F675CC" w:rsidP="00F675CC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F675CC">
        <w:rPr>
          <w:rFonts w:ascii="Courier New" w:hAnsi="Courier New" w:cs="Courier New"/>
          <w:sz w:val="24"/>
          <w:szCs w:val="24"/>
        </w:rPr>
        <w:t>xlabel</w:t>
      </w:r>
      <w:proofErr w:type="spellEnd"/>
      <w:r w:rsidRPr="00F675CC">
        <w:rPr>
          <w:rFonts w:ascii="Courier New" w:hAnsi="Courier New" w:cs="Courier New"/>
          <w:sz w:val="24"/>
          <w:szCs w:val="24"/>
        </w:rPr>
        <w:t>("x")</w:t>
      </w:r>
    </w:p>
    <w:p w14:paraId="17C482C8" w14:textId="498A2587" w:rsidR="00407C62" w:rsidRPr="00F675CC" w:rsidRDefault="00F675CC" w:rsidP="00F675CC">
      <w:pPr>
        <w:spacing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F675CC">
        <w:rPr>
          <w:rFonts w:ascii="Courier New" w:hAnsi="Courier New" w:cs="Courier New"/>
          <w:sz w:val="24"/>
          <w:szCs w:val="24"/>
        </w:rPr>
        <w:t>ylabel</w:t>
      </w:r>
      <w:proofErr w:type="spellEnd"/>
      <w:r w:rsidRPr="00F675CC">
        <w:rPr>
          <w:rFonts w:ascii="Courier New" w:hAnsi="Courier New" w:cs="Courier New"/>
          <w:sz w:val="24"/>
          <w:szCs w:val="24"/>
        </w:rPr>
        <w:t>("y")</w:t>
      </w:r>
      <w:r w:rsidR="00407C62" w:rsidRPr="00F675CC">
        <w:rPr>
          <w:rFonts w:ascii="Courier New" w:hAnsi="Courier New" w:cs="Courier New"/>
          <w:sz w:val="24"/>
          <w:szCs w:val="24"/>
        </w:rPr>
        <w:t xml:space="preserve"> </w:t>
      </w:r>
    </w:p>
    <w:p w14:paraId="68D9F2DE" w14:textId="77777777" w:rsidR="00407C62" w:rsidRPr="00BD4F1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0C47220B" w14:textId="53B99633" w:rsidR="00407C62" w:rsidRPr="00412923" w:rsidRDefault="00F675CC" w:rsidP="00407C62">
      <w:pPr>
        <w:spacing w:line="240" w:lineRule="auto"/>
      </w:pPr>
      <w:r w:rsidRPr="00F675CC">
        <w:rPr>
          <w:noProof/>
        </w:rPr>
        <w:drawing>
          <wp:inline distT="0" distB="0" distL="0" distR="0" wp14:anchorId="5A9F99AD" wp14:editId="248D170A">
            <wp:extent cx="5324475" cy="3990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1A8FC" w14:textId="77777777" w:rsidR="001F006B" w:rsidRDefault="001F006B" w:rsidP="00407C62"/>
    <w:sectPr w:rsidR="001F00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7C62"/>
    <w:rsid w:val="000C4A53"/>
    <w:rsid w:val="0015251D"/>
    <w:rsid w:val="001846FD"/>
    <w:rsid w:val="001874F3"/>
    <w:rsid w:val="001F006B"/>
    <w:rsid w:val="00324DE1"/>
    <w:rsid w:val="00407C62"/>
    <w:rsid w:val="005161A9"/>
    <w:rsid w:val="0058191C"/>
    <w:rsid w:val="00660DF8"/>
    <w:rsid w:val="006D59FE"/>
    <w:rsid w:val="00772324"/>
    <w:rsid w:val="009E3240"/>
    <w:rsid w:val="00A46C95"/>
    <w:rsid w:val="00AD52B7"/>
    <w:rsid w:val="00AE3672"/>
    <w:rsid w:val="00B877F8"/>
    <w:rsid w:val="00BD59E3"/>
    <w:rsid w:val="00C56B0A"/>
    <w:rsid w:val="00CA3783"/>
    <w:rsid w:val="00D33DBB"/>
    <w:rsid w:val="00D61ED1"/>
    <w:rsid w:val="00DE7E80"/>
    <w:rsid w:val="00E77240"/>
    <w:rsid w:val="00F675CC"/>
    <w:rsid w:val="00FC0CE8"/>
    <w:rsid w:val="00FC4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A94E10"/>
  <w15:chartTrackingRefBased/>
  <w15:docId w15:val="{D8EEBCD7-4663-48E2-A421-68347D610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7C62"/>
    <w:pPr>
      <w:spacing w:after="200" w:line="276" w:lineRule="auto"/>
    </w:pPr>
    <w:rPr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0.emf"/><Relationship Id="rId69" Type="http://schemas.openxmlformats.org/officeDocument/2006/relationships/image" Target="media/image33.e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10</Pages>
  <Words>833</Words>
  <Characters>475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nielsen</dc:creator>
  <cp:keywords/>
  <dc:description/>
  <cp:lastModifiedBy>Nafisa .__.</cp:lastModifiedBy>
  <cp:revision>15</cp:revision>
  <dcterms:created xsi:type="dcterms:W3CDTF">2018-08-21T17:38:00Z</dcterms:created>
  <dcterms:modified xsi:type="dcterms:W3CDTF">2018-09-14T02:43:00Z</dcterms:modified>
</cp:coreProperties>
</file>